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F60AA1E" w14:textId="77777777" w:rsidR="006B492B" w:rsidRPr="00D90877" w:rsidRDefault="006B492B" w:rsidP="006B492B">
      <w:pPr>
        <w:spacing w:line="160" w:lineRule="exact"/>
        <w:ind w:left="-567" w:right="-1134"/>
        <w:rPr>
          <w:rFonts w:ascii="Verdana" w:hAnsi="Verdana"/>
          <w:noProof/>
        </w:rPr>
      </w:pPr>
      <w:r>
        <w:rPr>
          <w:rFonts w:ascii="Verdana" w:hAnsi="Verdana"/>
          <w:noProof/>
        </w:rPr>
        <w:drawing>
          <wp:anchor distT="0" distB="0" distL="114300" distR="114300" simplePos="0" relativeHeight="251659264" behindDoc="0" locked="0" layoutInCell="1" allowOverlap="1" wp14:anchorId="10A355A7" wp14:editId="6519A9C1">
            <wp:simplePos x="0" y="0"/>
            <wp:positionH relativeFrom="margin">
              <wp:posOffset>0</wp:posOffset>
            </wp:positionH>
            <wp:positionV relativeFrom="page">
              <wp:posOffset>635635</wp:posOffset>
            </wp:positionV>
            <wp:extent cx="2931795" cy="1343025"/>
            <wp:effectExtent l="0" t="0" r="1905" b="9525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Logo_Primary_Edexcel_Blk_RGB.jp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179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90877">
        <w:rPr>
          <w:rFonts w:ascii="Verdana" w:hAnsi="Verdana"/>
        </w:rPr>
        <w:fldChar w:fldCharType="begin"/>
      </w:r>
      <w:r w:rsidRPr="00D90877">
        <w:rPr>
          <w:rFonts w:ascii="Verdana" w:hAnsi="Verdana"/>
        </w:rPr>
        <w:instrText xml:space="preserve">ask LEVEL "WHAT LEVEL?" </w:instrText>
      </w:r>
      <w:r w:rsidRPr="00D90877">
        <w:rPr>
          <w:rFonts w:ascii="Verdana" w:hAnsi="Verdana"/>
        </w:rPr>
        <w:fldChar w:fldCharType="end"/>
      </w:r>
      <w:r w:rsidRPr="00D90877">
        <w:rPr>
          <w:rFonts w:ascii="Verdana" w:hAnsi="Verdana"/>
        </w:rPr>
        <w:fldChar w:fldCharType="begin"/>
      </w:r>
      <w:r w:rsidRPr="00D90877">
        <w:rPr>
          <w:rFonts w:ascii="Verdana" w:hAnsi="Verdana"/>
        </w:rPr>
        <w:instrText xml:space="preserve">ask SUBJECT "WHAT SUBJECT?" </w:instrText>
      </w:r>
      <w:r w:rsidRPr="00D90877">
        <w:rPr>
          <w:rFonts w:ascii="Verdana" w:hAnsi="Verdana"/>
        </w:rPr>
        <w:fldChar w:fldCharType="separate"/>
      </w:r>
      <w:bookmarkStart w:id="0" w:name="SUBJECT"/>
      <w:r w:rsidRPr="00D90877">
        <w:rPr>
          <w:rFonts w:ascii="Verdana" w:hAnsi="Verdana"/>
        </w:rPr>
        <w:t>Comparison of key skills specifications 2000/2002 with 2004 standards</w:t>
      </w:r>
      <w:bookmarkEnd w:id="0"/>
      <w:r w:rsidRPr="00D90877">
        <w:rPr>
          <w:rFonts w:ascii="Verdana" w:hAnsi="Verdana"/>
        </w:rPr>
        <w:fldChar w:fldCharType="end"/>
      </w:r>
      <w:r w:rsidRPr="00D90877">
        <w:rPr>
          <w:rFonts w:ascii="Verdana" w:hAnsi="Verdana"/>
        </w:rPr>
        <w:fldChar w:fldCharType="begin"/>
      </w:r>
      <w:r w:rsidRPr="00D90877">
        <w:rPr>
          <w:rFonts w:ascii="Verdana" w:hAnsi="Verdana"/>
        </w:rPr>
        <w:instrText xml:space="preserve">ask CODE "WHAT CODE?" </w:instrText>
      </w:r>
      <w:r w:rsidRPr="00D90877">
        <w:rPr>
          <w:rFonts w:ascii="Verdana" w:hAnsi="Verdana"/>
        </w:rPr>
        <w:fldChar w:fldCharType="separate"/>
      </w:r>
      <w:bookmarkStart w:id="1" w:name="CODE"/>
      <w:r w:rsidRPr="00D90877">
        <w:rPr>
          <w:rFonts w:ascii="Verdana" w:hAnsi="Verdana"/>
        </w:rPr>
        <w:t>X015461</w:t>
      </w:r>
      <w:bookmarkEnd w:id="1"/>
      <w:r w:rsidRPr="00D90877">
        <w:rPr>
          <w:rFonts w:ascii="Verdana" w:hAnsi="Verdana"/>
        </w:rPr>
        <w:fldChar w:fldCharType="end"/>
      </w:r>
      <w:r w:rsidRPr="00D90877">
        <w:rPr>
          <w:rFonts w:ascii="Verdana" w:hAnsi="Verdana"/>
        </w:rPr>
        <w:fldChar w:fldCharType="begin"/>
      </w:r>
      <w:r w:rsidRPr="00D90877">
        <w:rPr>
          <w:rFonts w:ascii="Verdana" w:hAnsi="Verdana"/>
        </w:rPr>
        <w:instrText xml:space="preserve">ask DATE "WHAT DATE?" </w:instrText>
      </w:r>
      <w:r w:rsidRPr="00D90877">
        <w:rPr>
          <w:rFonts w:ascii="Verdana" w:hAnsi="Verdana"/>
        </w:rPr>
        <w:fldChar w:fldCharType="separate"/>
      </w:r>
      <w:bookmarkStart w:id="2" w:name="DATE"/>
      <w:r w:rsidRPr="00D90877">
        <w:rPr>
          <w:rFonts w:ascii="Verdana" w:hAnsi="Verdana"/>
        </w:rPr>
        <w:t>July 2004</w:t>
      </w:r>
      <w:bookmarkEnd w:id="2"/>
      <w:r w:rsidRPr="00D90877">
        <w:rPr>
          <w:rFonts w:ascii="Verdana" w:hAnsi="Verdana"/>
        </w:rPr>
        <w:fldChar w:fldCharType="end"/>
      </w:r>
      <w:r w:rsidRPr="00D90877">
        <w:rPr>
          <w:rFonts w:ascii="Verdana" w:hAnsi="Verdana"/>
        </w:rPr>
        <w:fldChar w:fldCharType="begin"/>
      </w:r>
      <w:r w:rsidRPr="00D90877">
        <w:rPr>
          <w:rFonts w:ascii="Verdana" w:hAnsi="Verdana"/>
        </w:rPr>
        <w:instrText xml:space="preserve">ask ISSUE "WHAT ISSUE?" </w:instrText>
      </w:r>
      <w:r w:rsidRPr="00D90877">
        <w:rPr>
          <w:rFonts w:ascii="Verdana" w:hAnsi="Verdana"/>
        </w:rPr>
        <w:fldChar w:fldCharType="separate"/>
      </w:r>
      <w:bookmarkStart w:id="3" w:name="ISSUE"/>
      <w:r w:rsidRPr="00D90877">
        <w:rPr>
          <w:rFonts w:ascii="Verdana" w:hAnsi="Verdana"/>
        </w:rPr>
        <w:t>Issue 1</w:t>
      </w:r>
      <w:bookmarkEnd w:id="3"/>
      <w:r w:rsidRPr="00D90877">
        <w:rPr>
          <w:rFonts w:ascii="Verdana" w:hAnsi="Verdana"/>
        </w:rPr>
        <w:fldChar w:fldCharType="end"/>
      </w:r>
    </w:p>
    <w:p w14:paraId="1A6B3377" w14:textId="77777777" w:rsidR="006B492B" w:rsidRPr="00D90877" w:rsidRDefault="006B492B" w:rsidP="006B492B">
      <w:pPr>
        <w:rPr>
          <w:rFonts w:ascii="Verdana" w:hAnsi="Verdana"/>
          <w:noProof/>
        </w:rPr>
      </w:pPr>
    </w:p>
    <w:p w14:paraId="1DA22BA8" w14:textId="77777777" w:rsidR="006B492B" w:rsidRPr="00D90877" w:rsidRDefault="006B492B" w:rsidP="006B492B">
      <w:pPr>
        <w:pStyle w:val="text"/>
        <w:tabs>
          <w:tab w:val="left" w:pos="142"/>
        </w:tabs>
        <w:spacing w:before="0" w:after="0"/>
        <w:rPr>
          <w:rFonts w:ascii="Verdana" w:hAnsi="Verdana"/>
          <w:noProof/>
        </w:rPr>
      </w:pPr>
    </w:p>
    <w:p w14:paraId="7171942F" w14:textId="77777777" w:rsidR="006B492B" w:rsidRPr="00D90877" w:rsidRDefault="006B492B" w:rsidP="006B492B">
      <w:pPr>
        <w:rPr>
          <w:rFonts w:ascii="Verdana" w:hAnsi="Verdana"/>
          <w:noProof/>
        </w:rPr>
      </w:pPr>
    </w:p>
    <w:p w14:paraId="2D4ECC35" w14:textId="77777777" w:rsidR="006B492B" w:rsidRPr="00D90877" w:rsidRDefault="006B492B" w:rsidP="006B492B">
      <w:pPr>
        <w:rPr>
          <w:rFonts w:ascii="Verdana" w:hAnsi="Verdana"/>
          <w:noProof/>
        </w:rPr>
      </w:pPr>
    </w:p>
    <w:p w14:paraId="42FCCDEB" w14:textId="77777777" w:rsidR="006B492B" w:rsidRPr="00D90877" w:rsidRDefault="006B492B" w:rsidP="006B492B">
      <w:pPr>
        <w:rPr>
          <w:rFonts w:ascii="Verdana" w:hAnsi="Verdana"/>
          <w:noProof/>
        </w:rPr>
      </w:pPr>
    </w:p>
    <w:p w14:paraId="777480D7" w14:textId="77777777" w:rsidR="006B492B" w:rsidRPr="00D90877" w:rsidRDefault="006B492B" w:rsidP="006B492B">
      <w:pPr>
        <w:rPr>
          <w:rFonts w:ascii="Verdana" w:hAnsi="Verdana"/>
          <w:noProof/>
        </w:rPr>
      </w:pPr>
    </w:p>
    <w:p w14:paraId="4B7FBB74" w14:textId="77777777" w:rsidR="006B492B" w:rsidRPr="00D90877" w:rsidRDefault="006B492B" w:rsidP="006B492B">
      <w:pPr>
        <w:rPr>
          <w:rFonts w:ascii="Verdana" w:hAnsi="Verdana"/>
          <w:noProof/>
        </w:rPr>
      </w:pPr>
    </w:p>
    <w:p w14:paraId="7E473B03" w14:textId="77777777" w:rsidR="006B492B" w:rsidRPr="00D90877" w:rsidRDefault="006B492B" w:rsidP="006B492B">
      <w:pPr>
        <w:pStyle w:val="text"/>
        <w:spacing w:before="0" w:after="0"/>
        <w:rPr>
          <w:rFonts w:ascii="Verdana" w:hAnsi="Verdana"/>
          <w:noProof/>
        </w:rPr>
      </w:pPr>
    </w:p>
    <w:p w14:paraId="0DAFD52F" w14:textId="77777777" w:rsidR="006B492B" w:rsidRPr="00D90877" w:rsidRDefault="006B492B" w:rsidP="006B492B">
      <w:pPr>
        <w:rPr>
          <w:rFonts w:ascii="Verdana" w:hAnsi="Verdana"/>
          <w:noProof/>
        </w:rPr>
      </w:pPr>
    </w:p>
    <w:p w14:paraId="2D921F8D" w14:textId="77777777" w:rsidR="006B492B" w:rsidRPr="00D90877" w:rsidRDefault="006B492B" w:rsidP="006B492B">
      <w:pPr>
        <w:rPr>
          <w:rFonts w:ascii="Verdana" w:hAnsi="Verdana"/>
          <w:noProof/>
        </w:rPr>
      </w:pPr>
    </w:p>
    <w:p w14:paraId="59D135E5" w14:textId="77777777" w:rsidR="006B492B" w:rsidRPr="00D90877" w:rsidRDefault="006B492B" w:rsidP="006B492B">
      <w:pPr>
        <w:pStyle w:val="text"/>
        <w:spacing w:before="0" w:after="0"/>
        <w:rPr>
          <w:rFonts w:ascii="Verdana" w:hAnsi="Verdana"/>
          <w:noProof/>
        </w:rPr>
      </w:pPr>
    </w:p>
    <w:p w14:paraId="4A0D6B95" w14:textId="77777777" w:rsidR="006B492B" w:rsidRDefault="006B492B" w:rsidP="006B492B">
      <w:pPr>
        <w:rPr>
          <w:rFonts w:ascii="Playfair Display" w:hAnsi="Playfair Display" w:cs="Arial"/>
          <w:bCs/>
          <w:noProof/>
          <w:color w:val="003057"/>
          <w:sz w:val="56"/>
          <w:szCs w:val="56"/>
        </w:rPr>
      </w:pPr>
    </w:p>
    <w:p w14:paraId="7FE5015A" w14:textId="77777777" w:rsidR="006B492B" w:rsidRPr="000601AE" w:rsidRDefault="006B492B" w:rsidP="006B492B">
      <w:pPr>
        <w:rPr>
          <w:rFonts w:ascii="Playfair Display" w:hAnsi="Playfair Display" w:cs="Arial"/>
          <w:bCs/>
          <w:noProof/>
          <w:color w:val="FF0000"/>
          <w:sz w:val="56"/>
          <w:szCs w:val="56"/>
        </w:rPr>
      </w:pPr>
      <w:r w:rsidRPr="00904DE9">
        <w:rPr>
          <w:rFonts w:ascii="Playfair Display" w:hAnsi="Playfair Display" w:cs="Arial"/>
          <w:bCs/>
          <w:noProof/>
          <w:color w:val="003057"/>
          <w:sz w:val="56"/>
          <w:szCs w:val="56"/>
        </w:rPr>
        <w:t>Mark Scheme</w:t>
      </w:r>
      <w:r>
        <w:rPr>
          <w:rFonts w:ascii="Playfair Display" w:hAnsi="Playfair Display" w:cs="Arial"/>
          <w:bCs/>
          <w:noProof/>
          <w:color w:val="003057"/>
          <w:sz w:val="56"/>
          <w:szCs w:val="56"/>
        </w:rPr>
        <w:t xml:space="preserve"> </w:t>
      </w:r>
    </w:p>
    <w:p w14:paraId="0F71CBD0" w14:textId="77777777" w:rsidR="006B492B" w:rsidRDefault="006B492B" w:rsidP="006B492B">
      <w:pPr>
        <w:rPr>
          <w:rFonts w:ascii="Arial" w:hAnsi="Arial" w:cs="Arial"/>
          <w:noProof/>
          <w:sz w:val="56"/>
          <w:szCs w:val="56"/>
        </w:rPr>
      </w:pPr>
    </w:p>
    <w:p w14:paraId="1BA4B69E" w14:textId="3FFF4C9C" w:rsidR="006B492B" w:rsidRPr="00904DE9" w:rsidRDefault="00BF6120" w:rsidP="006B492B">
      <w:pPr>
        <w:rPr>
          <w:rFonts w:ascii="Playfair Display" w:hAnsi="Playfair Display" w:cs="Arial"/>
          <w:noProof/>
          <w:color w:val="003057"/>
          <w:sz w:val="56"/>
          <w:szCs w:val="56"/>
        </w:rPr>
      </w:pPr>
      <w:r w:rsidRPr="00BF6120">
        <w:rPr>
          <w:rFonts w:ascii="Playfair Display" w:hAnsi="Playfair Display" w:cs="Arial"/>
          <w:noProof/>
          <w:color w:val="003057"/>
          <w:sz w:val="56"/>
          <w:szCs w:val="56"/>
        </w:rPr>
        <w:t>Kinematics</w:t>
      </w:r>
      <w:r w:rsidR="006B492B">
        <w:rPr>
          <w:rFonts w:ascii="Playfair Display" w:hAnsi="Playfair Display" w:cs="Arial"/>
          <w:noProof/>
          <w:color w:val="003057"/>
          <w:sz w:val="56"/>
          <w:szCs w:val="56"/>
        </w:rPr>
        <w:br/>
      </w:r>
    </w:p>
    <w:p w14:paraId="18FE8CE3" w14:textId="77777777" w:rsidR="006B492B" w:rsidRPr="0002108F" w:rsidRDefault="006B492B" w:rsidP="006B492B">
      <w:pPr>
        <w:rPr>
          <w:rFonts w:ascii="Arial" w:hAnsi="Arial" w:cs="Arial"/>
          <w:noProof/>
          <w:sz w:val="56"/>
          <w:szCs w:val="56"/>
        </w:rPr>
      </w:pPr>
    </w:p>
    <w:p w14:paraId="786FB0DC" w14:textId="77777777" w:rsidR="006B492B" w:rsidRPr="00904DE9" w:rsidRDefault="006B492B" w:rsidP="006B492B">
      <w:pPr>
        <w:rPr>
          <w:rFonts w:ascii="Open Sans" w:hAnsi="Open Sans" w:cs="Open Sans"/>
          <w:noProof/>
          <w:color w:val="005A70"/>
          <w:sz w:val="44"/>
          <w:szCs w:val="44"/>
        </w:rPr>
      </w:pPr>
      <w:r w:rsidRPr="00C566C6">
        <w:rPr>
          <w:rFonts w:ascii="Open Sans" w:hAnsi="Open Sans" w:cs="Open Sans"/>
          <w:noProof/>
          <w:color w:val="007FA3"/>
          <w:sz w:val="44"/>
          <w:szCs w:val="44"/>
        </w:rPr>
        <w:t>Pearson Edexcel GCE</w:t>
      </w:r>
    </w:p>
    <w:p w14:paraId="6FE0E44D" w14:textId="77777777" w:rsidR="006B492B" w:rsidRPr="00C566C6" w:rsidRDefault="006B492B" w:rsidP="006B492B">
      <w:pPr>
        <w:rPr>
          <w:rFonts w:ascii="Open Sans" w:hAnsi="Open Sans" w:cs="Open Sans"/>
          <w:noProof/>
          <w:color w:val="007FA3"/>
          <w:sz w:val="44"/>
          <w:szCs w:val="44"/>
        </w:rPr>
      </w:pPr>
      <w:r w:rsidRPr="00C566C6">
        <w:rPr>
          <w:rFonts w:ascii="Open Sans" w:hAnsi="Open Sans" w:cs="Open Sans"/>
          <w:noProof/>
          <w:color w:val="007FA3"/>
          <w:sz w:val="44"/>
          <w:szCs w:val="44"/>
        </w:rPr>
        <w:t xml:space="preserve">In </w:t>
      </w:r>
      <w:r>
        <w:rPr>
          <w:rFonts w:ascii="Open Sans" w:hAnsi="Open Sans" w:cs="Open Sans"/>
          <w:noProof/>
          <w:color w:val="007FA3"/>
          <w:sz w:val="44"/>
          <w:szCs w:val="44"/>
        </w:rPr>
        <w:t>Mathematics</w:t>
      </w:r>
      <w:r w:rsidRPr="00C566C6">
        <w:rPr>
          <w:rFonts w:ascii="Open Sans" w:hAnsi="Open Sans" w:cs="Open Sans"/>
          <w:noProof/>
          <w:color w:val="007FA3"/>
          <w:sz w:val="44"/>
          <w:szCs w:val="44"/>
        </w:rPr>
        <w:t xml:space="preserve"> (</w:t>
      </w:r>
      <w:r>
        <w:rPr>
          <w:rFonts w:ascii="Open Sans" w:hAnsi="Open Sans" w:cs="Open Sans"/>
          <w:noProof/>
          <w:color w:val="007FA3"/>
          <w:sz w:val="44"/>
          <w:szCs w:val="44"/>
        </w:rPr>
        <w:t>9MA0</w:t>
      </w:r>
      <w:r w:rsidRPr="00C566C6">
        <w:rPr>
          <w:rFonts w:ascii="Open Sans" w:hAnsi="Open Sans" w:cs="Open Sans"/>
          <w:noProof/>
          <w:color w:val="007FA3"/>
          <w:sz w:val="44"/>
          <w:szCs w:val="44"/>
        </w:rPr>
        <w:t>)</w:t>
      </w:r>
    </w:p>
    <w:p w14:paraId="21A34BE5" w14:textId="7C43D35F" w:rsidR="006B492B" w:rsidRPr="0002108F" w:rsidRDefault="006B492B" w:rsidP="006B492B">
      <w:pPr>
        <w:rPr>
          <w:rFonts w:ascii="Arial" w:hAnsi="Arial" w:cs="Arial"/>
          <w:noProof/>
          <w:sz w:val="44"/>
          <w:szCs w:val="44"/>
        </w:rPr>
      </w:pPr>
      <w:r w:rsidRPr="00C566C6">
        <w:rPr>
          <w:rFonts w:ascii="Open Sans" w:hAnsi="Open Sans" w:cs="Open Sans"/>
          <w:noProof/>
          <w:color w:val="007FA3"/>
          <w:sz w:val="44"/>
          <w:szCs w:val="44"/>
        </w:rPr>
        <w:t xml:space="preserve">Paper </w:t>
      </w:r>
      <w:r>
        <w:rPr>
          <w:rFonts w:ascii="Open Sans" w:hAnsi="Open Sans" w:cs="Open Sans"/>
          <w:noProof/>
          <w:color w:val="007FA3"/>
          <w:sz w:val="44"/>
          <w:szCs w:val="44"/>
        </w:rPr>
        <w:t xml:space="preserve">32 </w:t>
      </w:r>
      <w:r w:rsidR="00A73DEC">
        <w:rPr>
          <w:rFonts w:ascii="Open Sans" w:hAnsi="Open Sans" w:cs="Open Sans"/>
          <w:noProof/>
          <w:color w:val="007FA3"/>
          <w:sz w:val="44"/>
          <w:szCs w:val="44"/>
        </w:rPr>
        <w:t>Mechanics</w:t>
      </w:r>
    </w:p>
    <w:p w14:paraId="1F56C8C3" w14:textId="77777777" w:rsidR="006B492B" w:rsidRDefault="006B492B"/>
    <w:p w14:paraId="7C7F99B0" w14:textId="77777777" w:rsidR="006B492B" w:rsidRDefault="006B492B">
      <w:r>
        <w:br w:type="page"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16"/>
        <w:gridCol w:w="6376"/>
        <w:gridCol w:w="1224"/>
      </w:tblGrid>
      <w:tr w:rsidR="00F431E8" w:rsidRPr="00F431E8" w14:paraId="21CA9DA3" w14:textId="77777777" w:rsidTr="006B492B">
        <w:tc>
          <w:tcPr>
            <w:tcW w:w="1416" w:type="dxa"/>
            <w:shd w:val="clear" w:color="auto" w:fill="D9D9D9" w:themeFill="background1" w:themeFillShade="D9"/>
          </w:tcPr>
          <w:p w14:paraId="5A3C9AEB" w14:textId="07BF07F9" w:rsidR="00885B9A" w:rsidRPr="006B492B" w:rsidRDefault="00885B9A" w:rsidP="00D472CB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B492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lastRenderedPageBreak/>
              <w:t>Q</w:t>
            </w:r>
            <w:r w:rsidR="006B492B" w:rsidRPr="006B492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uestion</w:t>
            </w:r>
          </w:p>
        </w:tc>
        <w:tc>
          <w:tcPr>
            <w:tcW w:w="6376" w:type="dxa"/>
            <w:shd w:val="clear" w:color="auto" w:fill="D9D9D9" w:themeFill="background1" w:themeFillShade="D9"/>
          </w:tcPr>
          <w:p w14:paraId="62100921" w14:textId="4423EF6A" w:rsidR="00885B9A" w:rsidRPr="006B492B" w:rsidRDefault="006B492B" w:rsidP="00E24A4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B492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Scheme</w:t>
            </w:r>
          </w:p>
        </w:tc>
        <w:tc>
          <w:tcPr>
            <w:tcW w:w="1224" w:type="dxa"/>
            <w:shd w:val="clear" w:color="auto" w:fill="D9D9D9" w:themeFill="background1" w:themeFillShade="D9"/>
          </w:tcPr>
          <w:p w14:paraId="1C3B1613" w14:textId="0EC31292" w:rsidR="00885B9A" w:rsidRPr="006B492B" w:rsidRDefault="006B492B" w:rsidP="00E24A4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B492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Marks</w:t>
            </w:r>
          </w:p>
        </w:tc>
      </w:tr>
      <w:tr w:rsidR="006B492B" w:rsidRPr="00F431E8" w14:paraId="623C452C" w14:textId="77777777" w:rsidTr="00E24A43">
        <w:tc>
          <w:tcPr>
            <w:tcW w:w="1416" w:type="dxa"/>
            <w:vMerge w:val="restart"/>
          </w:tcPr>
          <w:p w14:paraId="1DA14B8B" w14:textId="77777777" w:rsidR="006B492B" w:rsidRPr="00F431E8" w:rsidRDefault="006B492B" w:rsidP="00E24A4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431E8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(a)</w:t>
            </w:r>
          </w:p>
        </w:tc>
        <w:tc>
          <w:tcPr>
            <w:tcW w:w="6376" w:type="dxa"/>
          </w:tcPr>
          <w:p w14:paraId="4FDBE3E5" w14:textId="4FC7B863" w:rsidR="006B492B" w:rsidRPr="00F431E8" w:rsidRDefault="006B492B" w:rsidP="00CC0C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431E8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3AA16A34" wp14:editId="0EAF443B">
                  <wp:extent cx="2588455" cy="1394596"/>
                  <wp:effectExtent l="0" t="0" r="2540" b="0"/>
                  <wp:docPr id="467027457" name="Picture 1" descr="A line graph with numbers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67027457" name="Picture 1" descr="A line graph with numbers&#10;&#10;Description automatically generated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95520" cy="139840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24" w:type="dxa"/>
          </w:tcPr>
          <w:p w14:paraId="4900518B" w14:textId="77777777" w:rsidR="006B492B" w:rsidRPr="00F431E8" w:rsidRDefault="006B492B" w:rsidP="006B49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431E8">
              <w:rPr>
                <w:rFonts w:ascii="Times New Roman" w:hAnsi="Times New Roman" w:cs="Times New Roman"/>
                <w:sz w:val="24"/>
                <w:szCs w:val="24"/>
              </w:rPr>
              <w:t>B1</w:t>
            </w:r>
          </w:p>
          <w:p w14:paraId="00160C95" w14:textId="77777777" w:rsidR="006B492B" w:rsidRPr="00F431E8" w:rsidRDefault="006B492B" w:rsidP="006B49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431E8">
              <w:rPr>
                <w:rFonts w:ascii="Times New Roman" w:hAnsi="Times New Roman" w:cs="Times New Roman"/>
                <w:sz w:val="24"/>
                <w:szCs w:val="24"/>
              </w:rPr>
              <w:t>(shape)</w:t>
            </w:r>
          </w:p>
          <w:p w14:paraId="77A570E0" w14:textId="77777777" w:rsidR="006B492B" w:rsidRPr="00F431E8" w:rsidRDefault="006B492B" w:rsidP="006B49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3150532" w14:textId="77777777" w:rsidR="006B492B" w:rsidRPr="00F431E8" w:rsidRDefault="006B492B" w:rsidP="006B49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431E8">
              <w:rPr>
                <w:rFonts w:ascii="Times New Roman" w:hAnsi="Times New Roman" w:cs="Times New Roman"/>
                <w:sz w:val="24"/>
                <w:szCs w:val="24"/>
              </w:rPr>
              <w:t>B1</w:t>
            </w:r>
          </w:p>
          <w:p w14:paraId="41C29E36" w14:textId="018BEC90" w:rsidR="006B492B" w:rsidRPr="00F431E8" w:rsidRDefault="006B492B" w:rsidP="006B49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431E8">
              <w:rPr>
                <w:rFonts w:ascii="Times New Roman" w:hAnsi="Times New Roman" w:cs="Times New Roman"/>
                <w:sz w:val="24"/>
                <w:szCs w:val="24"/>
              </w:rPr>
              <w:t>(all values on axes)</w:t>
            </w:r>
          </w:p>
        </w:tc>
      </w:tr>
      <w:tr w:rsidR="006B492B" w:rsidRPr="00F431E8" w14:paraId="44811326" w14:textId="77777777" w:rsidTr="00E24A43">
        <w:tc>
          <w:tcPr>
            <w:tcW w:w="1416" w:type="dxa"/>
            <w:vMerge/>
          </w:tcPr>
          <w:p w14:paraId="3D3694BB" w14:textId="77777777" w:rsidR="006B492B" w:rsidRPr="00F431E8" w:rsidRDefault="006B492B" w:rsidP="00E24A4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376" w:type="dxa"/>
          </w:tcPr>
          <w:p w14:paraId="5260E769" w14:textId="429520D6" w:rsidR="006B492B" w:rsidRPr="00F431E8" w:rsidRDefault="006B492B" w:rsidP="00E24A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24" w:type="dxa"/>
          </w:tcPr>
          <w:p w14:paraId="6A9A822E" w14:textId="58CAF97B" w:rsidR="006B492B" w:rsidRPr="006B492B" w:rsidRDefault="006B492B" w:rsidP="006B492B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B492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2)</w:t>
            </w:r>
          </w:p>
        </w:tc>
      </w:tr>
      <w:tr w:rsidR="006B492B" w:rsidRPr="00F431E8" w14:paraId="21F14346" w14:textId="77777777" w:rsidTr="00E24A43">
        <w:tc>
          <w:tcPr>
            <w:tcW w:w="1416" w:type="dxa"/>
            <w:vMerge w:val="restart"/>
          </w:tcPr>
          <w:p w14:paraId="26C87CFC" w14:textId="52998ECD" w:rsidR="006B492B" w:rsidRPr="00F431E8" w:rsidRDefault="006B492B" w:rsidP="00A52F57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431E8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(b)</w:t>
            </w:r>
          </w:p>
        </w:tc>
        <w:tc>
          <w:tcPr>
            <w:tcW w:w="6376" w:type="dxa"/>
          </w:tcPr>
          <w:p w14:paraId="79EA7655" w14:textId="16A6233A" w:rsidR="006B492B" w:rsidRPr="00F431E8" w:rsidRDefault="006B492B" w:rsidP="00A52F5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431E8">
              <w:rPr>
                <w:rFonts w:ascii="Times New Roman" w:hAnsi="Times New Roman" w:cs="Times New Roman"/>
                <w:sz w:val="24"/>
                <w:szCs w:val="24"/>
              </w:rPr>
              <w:t xml:space="preserve">Use of Acceleration = Gradient = </w:t>
            </w:r>
            <w:r w:rsidRPr="00F431E8">
              <w:rPr>
                <w:rFonts w:ascii="Times New Roman" w:hAnsi="Times New Roman" w:cs="Times New Roman"/>
                <w:kern w:val="2"/>
                <w:position w:val="-24"/>
                <w:sz w:val="24"/>
                <w:szCs w:val="24"/>
                <w14:ligatures w14:val="standardContextual"/>
              </w:rPr>
              <w:object w:dxaOrig="760" w:dyaOrig="620" w14:anchorId="077A624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.25pt;height:31.5pt" o:ole="">
                  <v:imagedata r:id="rId11" o:title=""/>
                </v:shape>
                <o:OLEObject Type="Embed" ProgID="Equation.DSMT4" ShapeID="_x0000_i1025" DrawAspect="Content" ObjectID="_1798027087" r:id="rId12"/>
              </w:object>
            </w:r>
          </w:p>
        </w:tc>
        <w:tc>
          <w:tcPr>
            <w:tcW w:w="1224" w:type="dxa"/>
          </w:tcPr>
          <w:p w14:paraId="32CA9CE1" w14:textId="24358240" w:rsidR="006B492B" w:rsidRPr="00F431E8" w:rsidRDefault="006B492B" w:rsidP="006B49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431E8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</w:tc>
      </w:tr>
      <w:tr w:rsidR="006B492B" w:rsidRPr="00F431E8" w14:paraId="3A4E1092" w14:textId="77777777" w:rsidTr="00E24A43">
        <w:tc>
          <w:tcPr>
            <w:tcW w:w="1416" w:type="dxa"/>
            <w:vMerge/>
          </w:tcPr>
          <w:p w14:paraId="3FAE9E9C" w14:textId="77777777" w:rsidR="006B492B" w:rsidRPr="00F431E8" w:rsidRDefault="006B492B" w:rsidP="00A52F57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376" w:type="dxa"/>
          </w:tcPr>
          <w:p w14:paraId="290799C5" w14:textId="2EC87109" w:rsidR="006B492B" w:rsidRPr="00F431E8" w:rsidRDefault="006B492B" w:rsidP="00A52F5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431E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431E8">
              <w:rPr>
                <w:rFonts w:ascii="Times New Roman" w:hAnsi="Times New Roman" w:cs="Times New Roman"/>
                <w:kern w:val="2"/>
                <w:position w:val="-6"/>
                <w:sz w:val="24"/>
                <w:szCs w:val="24"/>
                <w14:ligatures w14:val="standardContextual"/>
              </w:rPr>
              <w:object w:dxaOrig="1780" w:dyaOrig="320" w14:anchorId="1F2AEFE5">
                <v:shape id="_x0000_i1026" type="#_x0000_t75" style="width:88.5pt;height:16.5pt" o:ole="">
                  <v:imagedata r:id="rId13" o:title=""/>
                </v:shape>
                <o:OLEObject Type="Embed" ProgID="Equation.DSMT4" ShapeID="_x0000_i1026" DrawAspect="Content" ObjectID="_1798027088" r:id="rId14"/>
              </w:object>
            </w:r>
            <w:r w:rsidRPr="00F431E8">
              <w:rPr>
                <w:rFonts w:ascii="Times New Roman" w:hAnsi="Times New Roman" w:cs="Times New Roman"/>
                <w:sz w:val="24"/>
                <w:szCs w:val="24"/>
              </w:rPr>
              <w:t xml:space="preserve">  * </w:t>
            </w:r>
          </w:p>
        </w:tc>
        <w:tc>
          <w:tcPr>
            <w:tcW w:w="1224" w:type="dxa"/>
          </w:tcPr>
          <w:p w14:paraId="23A2DEE7" w14:textId="77777777" w:rsidR="006B492B" w:rsidRPr="00F431E8" w:rsidRDefault="006B492B" w:rsidP="006B49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431E8">
              <w:rPr>
                <w:rFonts w:ascii="Times New Roman" w:hAnsi="Times New Roman" w:cs="Times New Roman"/>
                <w:sz w:val="24"/>
                <w:szCs w:val="24"/>
              </w:rPr>
              <w:t>A1*</w:t>
            </w:r>
          </w:p>
        </w:tc>
      </w:tr>
      <w:tr w:rsidR="006B492B" w:rsidRPr="00F431E8" w14:paraId="62BF9723" w14:textId="77777777" w:rsidTr="00E24A43">
        <w:tc>
          <w:tcPr>
            <w:tcW w:w="1416" w:type="dxa"/>
            <w:vMerge/>
          </w:tcPr>
          <w:p w14:paraId="5FDE83E8" w14:textId="77777777" w:rsidR="006B492B" w:rsidRPr="00F431E8" w:rsidRDefault="006B492B" w:rsidP="00A52F57">
            <w:pPr>
              <w:jc w:val="righ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376" w:type="dxa"/>
          </w:tcPr>
          <w:p w14:paraId="7677576F" w14:textId="77777777" w:rsidR="006B492B" w:rsidRPr="00F431E8" w:rsidRDefault="006B492B" w:rsidP="00A52F57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224" w:type="dxa"/>
          </w:tcPr>
          <w:p w14:paraId="5B623CB3" w14:textId="06C5E3FE" w:rsidR="006B492B" w:rsidRPr="006B492B" w:rsidRDefault="006B492B" w:rsidP="006B492B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B492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2)</w:t>
            </w:r>
          </w:p>
        </w:tc>
      </w:tr>
      <w:tr w:rsidR="006B492B" w:rsidRPr="00F431E8" w14:paraId="18DE0EE3" w14:textId="77777777" w:rsidTr="00E24A43">
        <w:tc>
          <w:tcPr>
            <w:tcW w:w="1416" w:type="dxa"/>
            <w:vMerge w:val="restart"/>
          </w:tcPr>
          <w:p w14:paraId="6B15FA12" w14:textId="1AB5EB40" w:rsidR="006B492B" w:rsidRPr="00F431E8" w:rsidRDefault="006B492B" w:rsidP="00A52F57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431E8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(c)</w:t>
            </w:r>
          </w:p>
        </w:tc>
        <w:tc>
          <w:tcPr>
            <w:tcW w:w="6376" w:type="dxa"/>
          </w:tcPr>
          <w:p w14:paraId="1D30C51D" w14:textId="354393D7" w:rsidR="006B492B" w:rsidRPr="00F431E8" w:rsidRDefault="006B492B" w:rsidP="00A52F5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431E8">
              <w:rPr>
                <w:rFonts w:ascii="Times New Roman" w:hAnsi="Times New Roman" w:cs="Times New Roman"/>
                <w:sz w:val="24"/>
                <w:szCs w:val="24"/>
              </w:rPr>
              <w:t xml:space="preserve">Use of Distance = Area </w:t>
            </w:r>
          </w:p>
          <w:p w14:paraId="45277502" w14:textId="70FA8253" w:rsidR="006B492B" w:rsidRPr="00F431E8" w:rsidRDefault="006B492B" w:rsidP="00A52F5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24" w:type="dxa"/>
          </w:tcPr>
          <w:p w14:paraId="40B6DFB7" w14:textId="77777777" w:rsidR="006B492B" w:rsidRPr="00F431E8" w:rsidRDefault="006B492B" w:rsidP="006B49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5C099EE" w14:textId="4A67A88B" w:rsidR="006B492B" w:rsidRPr="00F431E8" w:rsidRDefault="006B492B" w:rsidP="006B49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431E8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</w:tc>
      </w:tr>
      <w:tr w:rsidR="006B492B" w:rsidRPr="00F431E8" w14:paraId="19DFE5A8" w14:textId="77777777" w:rsidTr="00E24A43">
        <w:tc>
          <w:tcPr>
            <w:tcW w:w="1416" w:type="dxa"/>
            <w:vMerge/>
          </w:tcPr>
          <w:p w14:paraId="3DACB067" w14:textId="77777777" w:rsidR="006B492B" w:rsidRPr="00F431E8" w:rsidRDefault="006B492B" w:rsidP="00A52F57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376" w:type="dxa"/>
          </w:tcPr>
          <w:p w14:paraId="371653E9" w14:textId="77777777" w:rsidR="006B492B" w:rsidRPr="00F431E8" w:rsidRDefault="006B492B" w:rsidP="00A52F57">
            <w:pPr>
              <w:rPr>
                <w:rFonts w:ascii="Times New Roman" w:hAnsi="Times New Roman" w:cs="Times New Roman"/>
                <w:kern w:val="2"/>
                <w:sz w:val="24"/>
                <w:szCs w:val="24"/>
                <w14:ligatures w14:val="standardContextual"/>
              </w:rPr>
            </w:pPr>
            <w:r w:rsidRPr="00F431E8">
              <w:rPr>
                <w:rFonts w:ascii="Times New Roman" w:hAnsi="Times New Roman" w:cs="Times New Roman"/>
                <w:kern w:val="2"/>
                <w:sz w:val="24"/>
                <w:szCs w:val="24"/>
                <w14:ligatures w14:val="standardContextual"/>
              </w:rPr>
              <w:t xml:space="preserve">Correct expression </w:t>
            </w:r>
          </w:p>
          <w:p w14:paraId="24F824BB" w14:textId="0E1E2FA4" w:rsidR="006B492B" w:rsidRPr="00F431E8" w:rsidRDefault="006B492B" w:rsidP="00D30FF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431E8">
              <w:rPr>
                <w:rFonts w:ascii="Times New Roman" w:hAnsi="Times New Roman" w:cs="Times New Roman"/>
                <w:kern w:val="2"/>
                <w:position w:val="-28"/>
                <w:sz w:val="24"/>
                <w:szCs w:val="24"/>
                <w14:ligatures w14:val="standardContextual"/>
              </w:rPr>
              <w:object w:dxaOrig="2659" w:dyaOrig="680" w14:anchorId="55669FA4">
                <v:shape id="_x0000_i1027" type="#_x0000_t75" style="width:132.75pt;height:33.75pt" o:ole="">
                  <v:imagedata r:id="rId15" o:title=""/>
                </v:shape>
                <o:OLEObject Type="Embed" ProgID="Equation.DSMT4" ShapeID="_x0000_i1027" DrawAspect="Content" ObjectID="_1798027089" r:id="rId16"/>
              </w:object>
            </w:r>
          </w:p>
        </w:tc>
        <w:tc>
          <w:tcPr>
            <w:tcW w:w="1224" w:type="dxa"/>
          </w:tcPr>
          <w:p w14:paraId="3E19F727" w14:textId="77777777" w:rsidR="006B492B" w:rsidRPr="00F431E8" w:rsidRDefault="006B492B" w:rsidP="006B49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EA5CE15" w14:textId="48389787" w:rsidR="006B492B" w:rsidRPr="00F431E8" w:rsidRDefault="006B492B" w:rsidP="006B49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431E8">
              <w:rPr>
                <w:rFonts w:ascii="Times New Roman" w:hAnsi="Times New Roman" w:cs="Times New Roman"/>
                <w:sz w:val="24"/>
                <w:szCs w:val="24"/>
              </w:rPr>
              <w:t>A1</w:t>
            </w:r>
          </w:p>
        </w:tc>
      </w:tr>
      <w:tr w:rsidR="006B492B" w:rsidRPr="00F431E8" w14:paraId="38A00145" w14:textId="77777777" w:rsidTr="00E24A43">
        <w:tc>
          <w:tcPr>
            <w:tcW w:w="1416" w:type="dxa"/>
            <w:vMerge/>
          </w:tcPr>
          <w:p w14:paraId="19EDE2A0" w14:textId="77777777" w:rsidR="006B492B" w:rsidRPr="00F431E8" w:rsidRDefault="006B492B" w:rsidP="00A52F57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376" w:type="dxa"/>
          </w:tcPr>
          <w:p w14:paraId="561BC487" w14:textId="53AA9258" w:rsidR="006B492B" w:rsidRPr="00F431E8" w:rsidRDefault="006B492B" w:rsidP="00A52F5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431E8">
              <w:rPr>
                <w:rFonts w:ascii="Times New Roman" w:hAnsi="Times New Roman" w:cs="Times New Roman"/>
                <w:sz w:val="24"/>
                <w:szCs w:val="24"/>
              </w:rPr>
              <w:t>= 1830 (m)</w:t>
            </w:r>
          </w:p>
        </w:tc>
        <w:tc>
          <w:tcPr>
            <w:tcW w:w="1224" w:type="dxa"/>
          </w:tcPr>
          <w:p w14:paraId="024F55EC" w14:textId="77777777" w:rsidR="006B492B" w:rsidRPr="00F431E8" w:rsidRDefault="006B492B" w:rsidP="006B49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431E8">
              <w:rPr>
                <w:rFonts w:ascii="Times New Roman" w:hAnsi="Times New Roman" w:cs="Times New Roman"/>
                <w:sz w:val="24"/>
                <w:szCs w:val="24"/>
              </w:rPr>
              <w:t>A1</w:t>
            </w:r>
          </w:p>
        </w:tc>
      </w:tr>
      <w:tr w:rsidR="006B492B" w:rsidRPr="00F431E8" w14:paraId="61365B62" w14:textId="77777777" w:rsidTr="00E24A43">
        <w:tc>
          <w:tcPr>
            <w:tcW w:w="1416" w:type="dxa"/>
            <w:vMerge/>
          </w:tcPr>
          <w:p w14:paraId="3AED9A1F" w14:textId="77777777" w:rsidR="006B492B" w:rsidRPr="00F431E8" w:rsidRDefault="006B492B" w:rsidP="00A52F57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376" w:type="dxa"/>
          </w:tcPr>
          <w:p w14:paraId="483E79F1" w14:textId="77777777" w:rsidR="006B492B" w:rsidRPr="00F431E8" w:rsidRDefault="006B492B" w:rsidP="00A52F5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24" w:type="dxa"/>
          </w:tcPr>
          <w:p w14:paraId="1FD8F4DC" w14:textId="7308991B" w:rsidR="006B492B" w:rsidRPr="006B492B" w:rsidRDefault="006B492B" w:rsidP="006B492B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B492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3)</w:t>
            </w:r>
          </w:p>
        </w:tc>
      </w:tr>
      <w:tr w:rsidR="006B492B" w:rsidRPr="00F431E8" w14:paraId="19D9BC42" w14:textId="77777777" w:rsidTr="00E24A43">
        <w:tc>
          <w:tcPr>
            <w:tcW w:w="1416" w:type="dxa"/>
            <w:vMerge w:val="restart"/>
          </w:tcPr>
          <w:p w14:paraId="6D5D994B" w14:textId="406DC8AC" w:rsidR="006B492B" w:rsidRPr="00F431E8" w:rsidRDefault="006B492B" w:rsidP="00A52F57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431E8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(d)</w:t>
            </w:r>
          </w:p>
        </w:tc>
        <w:tc>
          <w:tcPr>
            <w:tcW w:w="6376" w:type="dxa"/>
          </w:tcPr>
          <w:p w14:paraId="6A97DEB6" w14:textId="77777777" w:rsidR="006B492B" w:rsidRPr="00F431E8" w:rsidRDefault="006B492B" w:rsidP="00A52F5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431E8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384362BB" wp14:editId="5110DB06">
                  <wp:extent cx="2871857" cy="1908224"/>
                  <wp:effectExtent l="0" t="0" r="5080" b="0"/>
                  <wp:docPr id="1909737039" name="Picture 2" descr="A line graph with numbers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09737039" name="Picture 2" descr="A line graph with numbers&#10;&#10;Description automatically generated"/>
                          <pic:cNvPicPr/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75245" cy="19104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68D4A84" w14:textId="77777777" w:rsidR="006B492B" w:rsidRPr="00F431E8" w:rsidRDefault="006B492B" w:rsidP="00D30FF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A825224" w14:textId="733D6D0C" w:rsidR="006B492B" w:rsidRPr="00F431E8" w:rsidRDefault="006B492B" w:rsidP="00D30FF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431E8">
              <w:rPr>
                <w:rFonts w:ascii="Times New Roman" w:hAnsi="Times New Roman" w:cs="Times New Roman"/>
                <w:sz w:val="24"/>
                <w:szCs w:val="24"/>
              </w:rPr>
              <w:t xml:space="preserve">Ignore the gradient of the second line. </w:t>
            </w:r>
          </w:p>
          <w:p w14:paraId="3ACED24D" w14:textId="3F560EF3" w:rsidR="006B492B" w:rsidRPr="00F431E8" w:rsidRDefault="006B492B" w:rsidP="00D30FF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431E8">
              <w:rPr>
                <w:rFonts w:ascii="Times New Roman" w:hAnsi="Times New Roman" w:cs="Times New Roman"/>
                <w:sz w:val="24"/>
                <w:szCs w:val="24"/>
              </w:rPr>
              <w:t xml:space="preserve">However, it must start at </w:t>
            </w:r>
            <w:r w:rsidRPr="00F431E8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t</w:t>
            </w:r>
            <w:r w:rsidRPr="00F431E8">
              <w:rPr>
                <w:rFonts w:ascii="Times New Roman" w:hAnsi="Times New Roman" w:cs="Times New Roman"/>
                <w:sz w:val="24"/>
                <w:szCs w:val="24"/>
              </w:rPr>
              <w:t xml:space="preserve"> = 5, intersect the original line and finish at </w:t>
            </w:r>
            <w:r w:rsidRPr="00F431E8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t</w:t>
            </w:r>
            <w:r w:rsidRPr="00F431E8">
              <w:rPr>
                <w:rFonts w:ascii="Times New Roman" w:hAnsi="Times New Roman" w:cs="Times New Roman"/>
                <w:sz w:val="24"/>
                <w:szCs w:val="24"/>
              </w:rPr>
              <w:t xml:space="preserve"> = 65. Any vertical lines must be dotted.</w:t>
            </w:r>
          </w:p>
        </w:tc>
        <w:tc>
          <w:tcPr>
            <w:tcW w:w="1224" w:type="dxa"/>
          </w:tcPr>
          <w:p w14:paraId="5B7B7B34" w14:textId="77777777" w:rsidR="006B492B" w:rsidRPr="00F431E8" w:rsidRDefault="006B492B" w:rsidP="006B49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48C6C87" w14:textId="77777777" w:rsidR="006B492B" w:rsidRPr="00F431E8" w:rsidRDefault="006B492B" w:rsidP="006B49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8FB834E" w14:textId="05B9A747" w:rsidR="006B492B" w:rsidRPr="00F431E8" w:rsidRDefault="006B492B" w:rsidP="006B49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431E8">
              <w:rPr>
                <w:rFonts w:ascii="Times New Roman" w:hAnsi="Times New Roman" w:cs="Times New Roman"/>
                <w:sz w:val="24"/>
                <w:szCs w:val="24"/>
              </w:rPr>
              <w:t>B1</w:t>
            </w:r>
          </w:p>
          <w:p w14:paraId="1D3FA030" w14:textId="77777777" w:rsidR="006B492B" w:rsidRPr="00F431E8" w:rsidRDefault="006B492B" w:rsidP="006B49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431E8">
              <w:rPr>
                <w:rFonts w:ascii="Times New Roman" w:hAnsi="Times New Roman" w:cs="Times New Roman"/>
                <w:sz w:val="24"/>
                <w:szCs w:val="24"/>
              </w:rPr>
              <w:t>(shape)</w:t>
            </w:r>
          </w:p>
          <w:p w14:paraId="3810D741" w14:textId="77777777" w:rsidR="006B492B" w:rsidRPr="00F431E8" w:rsidRDefault="006B492B" w:rsidP="006B49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91EAE07" w14:textId="77777777" w:rsidR="006B492B" w:rsidRPr="00F431E8" w:rsidRDefault="006B492B" w:rsidP="006B49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431E8">
              <w:rPr>
                <w:rFonts w:ascii="Times New Roman" w:hAnsi="Times New Roman" w:cs="Times New Roman"/>
                <w:sz w:val="24"/>
                <w:szCs w:val="24"/>
              </w:rPr>
              <w:t>B1</w:t>
            </w:r>
          </w:p>
          <w:p w14:paraId="2B6697C9" w14:textId="4C7E7A9D" w:rsidR="006B492B" w:rsidRPr="00F431E8" w:rsidRDefault="006B492B" w:rsidP="006B49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431E8">
              <w:rPr>
                <w:rFonts w:ascii="Times New Roman" w:hAnsi="Times New Roman" w:cs="Times New Roman"/>
                <w:sz w:val="24"/>
                <w:szCs w:val="24"/>
              </w:rPr>
              <w:t>(5 and 65)</w:t>
            </w:r>
          </w:p>
        </w:tc>
      </w:tr>
      <w:tr w:rsidR="006B492B" w:rsidRPr="00F431E8" w14:paraId="4BF7DF78" w14:textId="77777777" w:rsidTr="00E24A43">
        <w:tc>
          <w:tcPr>
            <w:tcW w:w="1416" w:type="dxa"/>
            <w:vMerge/>
          </w:tcPr>
          <w:p w14:paraId="094E5427" w14:textId="77777777" w:rsidR="006B492B" w:rsidRPr="00F431E8" w:rsidRDefault="006B492B" w:rsidP="00A52F57">
            <w:pPr>
              <w:jc w:val="righ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376" w:type="dxa"/>
          </w:tcPr>
          <w:p w14:paraId="1CFF0814" w14:textId="77777777" w:rsidR="006B492B" w:rsidRPr="00F431E8" w:rsidRDefault="006B492B" w:rsidP="00A52F57">
            <w:pPr>
              <w:jc w:val="righ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224" w:type="dxa"/>
          </w:tcPr>
          <w:p w14:paraId="7EE5ABAC" w14:textId="52921238" w:rsidR="006B492B" w:rsidRPr="006B492B" w:rsidRDefault="006B492B" w:rsidP="006B492B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B492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2)</w:t>
            </w:r>
          </w:p>
        </w:tc>
      </w:tr>
      <w:tr w:rsidR="006B492B" w:rsidRPr="00F431E8" w14:paraId="4B008F80" w14:textId="77777777" w:rsidTr="003756C4">
        <w:tc>
          <w:tcPr>
            <w:tcW w:w="9016" w:type="dxa"/>
            <w:gridSpan w:val="3"/>
          </w:tcPr>
          <w:p w14:paraId="7BC8375B" w14:textId="2F22A04D" w:rsidR="006B492B" w:rsidRPr="00F431E8" w:rsidRDefault="006B492B" w:rsidP="006B492B">
            <w:pPr>
              <w:jc w:val="righ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431E8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9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marks</w:t>
            </w:r>
            <w:r w:rsidRPr="00F431E8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)</w:t>
            </w:r>
          </w:p>
        </w:tc>
      </w:tr>
    </w:tbl>
    <w:p w14:paraId="78857236" w14:textId="77777777" w:rsidR="00926D27" w:rsidRDefault="00926D27"/>
    <w:p w14:paraId="3E87975E" w14:textId="77777777" w:rsidR="00610F17" w:rsidRDefault="00610F17"/>
    <w:p w14:paraId="5EBE23DE" w14:textId="77777777" w:rsidR="00C4074D" w:rsidRDefault="00C4074D"/>
    <w:p w14:paraId="370CC4B3" w14:textId="77777777" w:rsidR="00C4074D" w:rsidRDefault="00C4074D"/>
    <w:p w14:paraId="0C97E77F" w14:textId="77777777" w:rsidR="009E1F68" w:rsidRDefault="009E1F68"/>
    <w:p w14:paraId="0B0EFFCD" w14:textId="77777777" w:rsidR="009E1F68" w:rsidRDefault="009E1F68"/>
    <w:p w14:paraId="6CE55D54" w14:textId="77777777" w:rsidR="009E1F68" w:rsidRDefault="009E1F68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16"/>
        <w:gridCol w:w="6530"/>
        <w:gridCol w:w="1070"/>
      </w:tblGrid>
      <w:tr w:rsidR="006B492B" w:rsidRPr="00F431E8" w14:paraId="5B23CA79" w14:textId="77777777" w:rsidTr="006B492B">
        <w:tc>
          <w:tcPr>
            <w:tcW w:w="1416" w:type="dxa"/>
            <w:shd w:val="clear" w:color="auto" w:fill="D9D9D9" w:themeFill="background1" w:themeFillShade="D9"/>
          </w:tcPr>
          <w:p w14:paraId="51F51F7C" w14:textId="7E7CF054" w:rsidR="006B492B" w:rsidRPr="00F431E8" w:rsidRDefault="006B492B" w:rsidP="006B49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B492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lastRenderedPageBreak/>
              <w:t>Question</w:t>
            </w:r>
          </w:p>
        </w:tc>
        <w:tc>
          <w:tcPr>
            <w:tcW w:w="6530" w:type="dxa"/>
            <w:shd w:val="clear" w:color="auto" w:fill="D9D9D9" w:themeFill="background1" w:themeFillShade="D9"/>
          </w:tcPr>
          <w:p w14:paraId="43C5AA18" w14:textId="59E6F648" w:rsidR="006B492B" w:rsidRPr="00F431E8" w:rsidRDefault="006B492B" w:rsidP="006B49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B492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Scheme</w:t>
            </w:r>
          </w:p>
        </w:tc>
        <w:tc>
          <w:tcPr>
            <w:tcW w:w="1070" w:type="dxa"/>
            <w:shd w:val="clear" w:color="auto" w:fill="D9D9D9" w:themeFill="background1" w:themeFillShade="D9"/>
          </w:tcPr>
          <w:p w14:paraId="111B3097" w14:textId="1DA4CF20" w:rsidR="006B492B" w:rsidRPr="00F431E8" w:rsidRDefault="006B492B" w:rsidP="006B49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B492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Marks</w:t>
            </w:r>
          </w:p>
        </w:tc>
      </w:tr>
      <w:tr w:rsidR="006B492B" w:rsidRPr="00F431E8" w14:paraId="392AC75A" w14:textId="77777777" w:rsidTr="00F17446">
        <w:tc>
          <w:tcPr>
            <w:tcW w:w="1416" w:type="dxa"/>
            <w:vMerge w:val="restart"/>
          </w:tcPr>
          <w:p w14:paraId="071B77F3" w14:textId="1F8FECD5" w:rsidR="006B492B" w:rsidRPr="00F431E8" w:rsidRDefault="006B492B" w:rsidP="00F17446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431E8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(a)</w:t>
            </w:r>
          </w:p>
        </w:tc>
        <w:tc>
          <w:tcPr>
            <w:tcW w:w="6530" w:type="dxa"/>
          </w:tcPr>
          <w:p w14:paraId="43D55FA6" w14:textId="4F133A6F" w:rsidR="006B492B" w:rsidRPr="00F431E8" w:rsidRDefault="006B492B" w:rsidP="00F17446">
            <w:pPr>
              <w:rPr>
                <w:rFonts w:ascii="Times New Roman" w:hAnsi="Times New Roman" w:cs="Times New Roman"/>
                <w:kern w:val="2"/>
                <w:sz w:val="24"/>
                <w:szCs w:val="24"/>
                <w14:ligatures w14:val="standardContextual"/>
              </w:rPr>
            </w:pPr>
            <w:r w:rsidRPr="00F431E8">
              <w:rPr>
                <w:rFonts w:ascii="Times New Roman" w:hAnsi="Times New Roman" w:cs="Times New Roman"/>
                <w:kern w:val="2"/>
                <w:sz w:val="24"/>
                <w:szCs w:val="24"/>
                <w14:ligatures w14:val="standardContextual"/>
              </w:rPr>
              <w:t xml:space="preserve">Use of a relevant </w:t>
            </w:r>
            <w:proofErr w:type="spellStart"/>
            <w:r w:rsidRPr="00F431E8">
              <w:rPr>
                <w:rFonts w:ascii="Times New Roman" w:hAnsi="Times New Roman" w:cs="Times New Roman"/>
                <w:i/>
                <w:iCs/>
                <w:kern w:val="2"/>
                <w:sz w:val="24"/>
                <w:szCs w:val="24"/>
                <w14:ligatures w14:val="standardContextual"/>
              </w:rPr>
              <w:t>suvat</w:t>
            </w:r>
            <w:proofErr w:type="spellEnd"/>
            <w:r w:rsidRPr="00F431E8">
              <w:rPr>
                <w:rFonts w:ascii="Times New Roman" w:hAnsi="Times New Roman" w:cs="Times New Roman"/>
                <w:kern w:val="2"/>
                <w:sz w:val="24"/>
                <w:szCs w:val="24"/>
                <w14:ligatures w14:val="standardContextual"/>
              </w:rPr>
              <w:t xml:space="preserve"> equation(s) e.g. </w:t>
            </w:r>
            <w:r w:rsidRPr="00F431E8">
              <w:rPr>
                <w:rFonts w:ascii="Times New Roman" w:hAnsi="Times New Roman" w:cs="Times New Roman"/>
                <w:kern w:val="2"/>
                <w:position w:val="-28"/>
                <w:sz w:val="24"/>
                <w:szCs w:val="24"/>
                <w14:ligatures w14:val="standardContextual"/>
              </w:rPr>
              <w:object w:dxaOrig="1240" w:dyaOrig="680" w14:anchorId="2EF76623">
                <v:shape id="_x0000_i1028" type="#_x0000_t75" style="width:62.25pt;height:33.75pt" o:ole="">
                  <v:imagedata r:id="rId18" o:title=""/>
                </v:shape>
                <o:OLEObject Type="Embed" ProgID="Equation.DSMT4" ShapeID="_x0000_i1028" DrawAspect="Content" ObjectID="_1798027090" r:id="rId19"/>
              </w:object>
            </w:r>
          </w:p>
        </w:tc>
        <w:tc>
          <w:tcPr>
            <w:tcW w:w="1070" w:type="dxa"/>
          </w:tcPr>
          <w:p w14:paraId="6BC329E3" w14:textId="77777777" w:rsidR="006B492B" w:rsidRPr="00F431E8" w:rsidRDefault="006B492B" w:rsidP="006B49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431E8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</w:tc>
      </w:tr>
      <w:tr w:rsidR="006B492B" w:rsidRPr="00F431E8" w14:paraId="4ACBE181" w14:textId="77777777" w:rsidTr="00F17446">
        <w:tc>
          <w:tcPr>
            <w:tcW w:w="1416" w:type="dxa"/>
            <w:vMerge/>
          </w:tcPr>
          <w:p w14:paraId="392E921A" w14:textId="77777777" w:rsidR="006B492B" w:rsidRPr="00F431E8" w:rsidRDefault="006B492B" w:rsidP="00F17446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530" w:type="dxa"/>
          </w:tcPr>
          <w:p w14:paraId="158157E1" w14:textId="184799D0" w:rsidR="006B492B" w:rsidRPr="00F431E8" w:rsidRDefault="006B492B" w:rsidP="00831EDD">
            <w:pPr>
              <w:rPr>
                <w:rFonts w:ascii="Times New Roman" w:hAnsi="Times New Roman" w:cs="Times New Roman"/>
                <w:kern w:val="2"/>
                <w:sz w:val="24"/>
                <w:szCs w:val="24"/>
                <w14:ligatures w14:val="standardContextual"/>
              </w:rPr>
            </w:pPr>
            <w:r w:rsidRPr="00F431E8">
              <w:rPr>
                <w:rFonts w:ascii="Times New Roman" w:hAnsi="Times New Roman" w:cs="Times New Roman"/>
                <w:kern w:val="2"/>
                <w:sz w:val="24"/>
                <w:szCs w:val="24"/>
                <w14:ligatures w14:val="standardContextual"/>
              </w:rPr>
              <w:t xml:space="preserve">Correct </w:t>
            </w:r>
            <w:proofErr w:type="spellStart"/>
            <w:r w:rsidRPr="00F431E8">
              <w:rPr>
                <w:rFonts w:ascii="Times New Roman" w:hAnsi="Times New Roman" w:cs="Times New Roman"/>
                <w:kern w:val="2"/>
                <w:sz w:val="24"/>
                <w:szCs w:val="24"/>
                <w14:ligatures w14:val="standardContextual"/>
              </w:rPr>
              <w:t>unsimplified</w:t>
            </w:r>
            <w:proofErr w:type="spellEnd"/>
            <w:r w:rsidRPr="00F431E8">
              <w:rPr>
                <w:rFonts w:ascii="Times New Roman" w:hAnsi="Times New Roman" w:cs="Times New Roman"/>
                <w:kern w:val="2"/>
                <w:sz w:val="24"/>
                <w:szCs w:val="24"/>
                <w14:ligatures w14:val="standardContextual"/>
              </w:rPr>
              <w:t xml:space="preserve"> equation(s)</w:t>
            </w:r>
          </w:p>
          <w:p w14:paraId="4AA7B115" w14:textId="2ED5DBFF" w:rsidR="006B492B" w:rsidRPr="00F431E8" w:rsidRDefault="006B492B" w:rsidP="00F174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431E8">
              <w:rPr>
                <w:rFonts w:ascii="Times New Roman" w:hAnsi="Times New Roman" w:cs="Times New Roman"/>
                <w:kern w:val="2"/>
                <w:position w:val="-28"/>
                <w:sz w:val="24"/>
                <w:szCs w:val="24"/>
                <w14:ligatures w14:val="standardContextual"/>
              </w:rPr>
              <w:object w:dxaOrig="1780" w:dyaOrig="680" w14:anchorId="3AF68BCF">
                <v:shape id="_x0000_i1029" type="#_x0000_t75" style="width:88.5pt;height:33.75pt" o:ole="">
                  <v:imagedata r:id="rId20" o:title=""/>
                </v:shape>
                <o:OLEObject Type="Embed" ProgID="Equation.DSMT4" ShapeID="_x0000_i1029" DrawAspect="Content" ObjectID="_1798027091" r:id="rId21"/>
              </w:object>
            </w:r>
          </w:p>
        </w:tc>
        <w:tc>
          <w:tcPr>
            <w:tcW w:w="1070" w:type="dxa"/>
          </w:tcPr>
          <w:p w14:paraId="1E4150F7" w14:textId="77777777" w:rsidR="006B492B" w:rsidRPr="00F431E8" w:rsidRDefault="006B492B" w:rsidP="006B49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431E8">
              <w:rPr>
                <w:rFonts w:ascii="Times New Roman" w:hAnsi="Times New Roman" w:cs="Times New Roman"/>
                <w:sz w:val="24"/>
                <w:szCs w:val="24"/>
              </w:rPr>
              <w:t>A1</w:t>
            </w:r>
          </w:p>
        </w:tc>
      </w:tr>
      <w:tr w:rsidR="006B492B" w:rsidRPr="00F431E8" w14:paraId="3D7F8E7C" w14:textId="77777777" w:rsidTr="00F17446">
        <w:tc>
          <w:tcPr>
            <w:tcW w:w="1416" w:type="dxa"/>
            <w:vMerge/>
          </w:tcPr>
          <w:p w14:paraId="0A970089" w14:textId="77777777" w:rsidR="006B492B" w:rsidRPr="00F431E8" w:rsidRDefault="006B492B" w:rsidP="00F17446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530" w:type="dxa"/>
          </w:tcPr>
          <w:p w14:paraId="5DFC461C" w14:textId="1AD4362F" w:rsidR="006B492B" w:rsidRPr="00F431E8" w:rsidRDefault="006B492B" w:rsidP="0027584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431E8">
              <w:rPr>
                <w:rFonts w:ascii="Times New Roman" w:hAnsi="Times New Roman" w:cs="Times New Roman"/>
                <w:kern w:val="2"/>
                <w:position w:val="-24"/>
                <w:sz w:val="24"/>
                <w:szCs w:val="24"/>
                <w14:ligatures w14:val="standardContextual"/>
              </w:rPr>
              <w:object w:dxaOrig="800" w:dyaOrig="620" w14:anchorId="0DE46F19">
                <v:shape id="_x0000_i1030" type="#_x0000_t75" style="width:40.5pt;height:31.5pt" o:ole="">
                  <v:imagedata r:id="rId22" o:title=""/>
                </v:shape>
                <o:OLEObject Type="Embed" ProgID="Equation.DSMT4" ShapeID="_x0000_i1030" DrawAspect="Content" ObjectID="_1798027092" r:id="rId23"/>
              </w:object>
            </w:r>
          </w:p>
        </w:tc>
        <w:tc>
          <w:tcPr>
            <w:tcW w:w="1070" w:type="dxa"/>
          </w:tcPr>
          <w:p w14:paraId="321A7ECF" w14:textId="77777777" w:rsidR="006B492B" w:rsidRPr="00F431E8" w:rsidRDefault="006B492B" w:rsidP="006B49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431E8">
              <w:rPr>
                <w:rFonts w:ascii="Times New Roman" w:hAnsi="Times New Roman" w:cs="Times New Roman"/>
                <w:sz w:val="24"/>
                <w:szCs w:val="24"/>
              </w:rPr>
              <w:t>A1</w:t>
            </w:r>
          </w:p>
        </w:tc>
      </w:tr>
      <w:tr w:rsidR="006B492B" w:rsidRPr="00F431E8" w14:paraId="7C13D7CA" w14:textId="77777777" w:rsidTr="00F17446">
        <w:tc>
          <w:tcPr>
            <w:tcW w:w="1416" w:type="dxa"/>
            <w:vMerge/>
          </w:tcPr>
          <w:p w14:paraId="618A093B" w14:textId="77777777" w:rsidR="006B492B" w:rsidRPr="00F431E8" w:rsidRDefault="006B492B" w:rsidP="00F17446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530" w:type="dxa"/>
          </w:tcPr>
          <w:p w14:paraId="079102A4" w14:textId="77777777" w:rsidR="006B492B" w:rsidRPr="00F431E8" w:rsidRDefault="006B492B" w:rsidP="00F1744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</w:tcPr>
          <w:p w14:paraId="611EF7C3" w14:textId="77777777" w:rsidR="006B492B" w:rsidRPr="006B492B" w:rsidRDefault="006B492B" w:rsidP="006B492B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B492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3)</w:t>
            </w:r>
          </w:p>
        </w:tc>
      </w:tr>
      <w:tr w:rsidR="006B492B" w:rsidRPr="00F431E8" w14:paraId="2E183876" w14:textId="77777777" w:rsidTr="00F17446">
        <w:tc>
          <w:tcPr>
            <w:tcW w:w="1416" w:type="dxa"/>
            <w:vMerge w:val="restart"/>
          </w:tcPr>
          <w:p w14:paraId="204A6C6D" w14:textId="5FFA4F68" w:rsidR="006B492B" w:rsidRPr="00F431E8" w:rsidRDefault="006B492B" w:rsidP="006F30A9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431E8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(b)</w:t>
            </w:r>
          </w:p>
        </w:tc>
        <w:tc>
          <w:tcPr>
            <w:tcW w:w="6530" w:type="dxa"/>
          </w:tcPr>
          <w:p w14:paraId="622E57CE" w14:textId="0447116F" w:rsidR="006B492B" w:rsidRPr="00F431E8" w:rsidRDefault="006B492B" w:rsidP="006F30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431E8">
              <w:rPr>
                <w:rFonts w:ascii="Times New Roman" w:hAnsi="Times New Roman" w:cs="Times New Roman"/>
                <w:kern w:val="2"/>
                <w:sz w:val="24"/>
                <w:szCs w:val="24"/>
                <w14:ligatures w14:val="standardContextual"/>
              </w:rPr>
              <w:t xml:space="preserve">Use of a relevant </w:t>
            </w:r>
            <w:proofErr w:type="spellStart"/>
            <w:r w:rsidRPr="00F431E8">
              <w:rPr>
                <w:rFonts w:ascii="Times New Roman" w:hAnsi="Times New Roman" w:cs="Times New Roman"/>
                <w:i/>
                <w:iCs/>
                <w:kern w:val="2"/>
                <w:sz w:val="24"/>
                <w:szCs w:val="24"/>
                <w14:ligatures w14:val="standardContextual"/>
              </w:rPr>
              <w:t>suvat</w:t>
            </w:r>
            <w:proofErr w:type="spellEnd"/>
            <w:r w:rsidRPr="00F431E8">
              <w:rPr>
                <w:rFonts w:ascii="Times New Roman" w:hAnsi="Times New Roman" w:cs="Times New Roman"/>
                <w:kern w:val="2"/>
                <w:sz w:val="24"/>
                <w:szCs w:val="24"/>
                <w14:ligatures w14:val="standardContextual"/>
              </w:rPr>
              <w:t xml:space="preserve"> equation(s) e.g. </w:t>
            </w:r>
            <w:r w:rsidRPr="00F431E8">
              <w:rPr>
                <w:rFonts w:ascii="Times New Roman" w:hAnsi="Times New Roman" w:cs="Times New Roman"/>
                <w:kern w:val="2"/>
                <w:position w:val="-24"/>
                <w:sz w:val="24"/>
                <w:szCs w:val="24"/>
                <w14:ligatures w14:val="standardContextual"/>
              </w:rPr>
              <w:object w:dxaOrig="1280" w:dyaOrig="620" w14:anchorId="59302A7D">
                <v:shape id="_x0000_i1031" type="#_x0000_t75" style="width:63.75pt;height:31.5pt" o:ole="">
                  <v:imagedata r:id="rId24" o:title=""/>
                </v:shape>
                <o:OLEObject Type="Embed" ProgID="Equation.DSMT4" ShapeID="_x0000_i1031" DrawAspect="Content" ObjectID="_1798027093" r:id="rId25"/>
              </w:object>
            </w:r>
          </w:p>
        </w:tc>
        <w:tc>
          <w:tcPr>
            <w:tcW w:w="1070" w:type="dxa"/>
          </w:tcPr>
          <w:p w14:paraId="26EB5B3F" w14:textId="11CE4147" w:rsidR="006B492B" w:rsidRPr="00F431E8" w:rsidRDefault="006B492B" w:rsidP="006B49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431E8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</w:tc>
      </w:tr>
      <w:tr w:rsidR="006B492B" w:rsidRPr="00F431E8" w14:paraId="139CBD97" w14:textId="77777777" w:rsidTr="00F17446">
        <w:tc>
          <w:tcPr>
            <w:tcW w:w="1416" w:type="dxa"/>
            <w:vMerge/>
          </w:tcPr>
          <w:p w14:paraId="723ABFA9" w14:textId="77777777" w:rsidR="006B492B" w:rsidRPr="00F431E8" w:rsidRDefault="006B492B" w:rsidP="006F30A9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530" w:type="dxa"/>
          </w:tcPr>
          <w:p w14:paraId="1B76E78F" w14:textId="77777777" w:rsidR="006B492B" w:rsidRPr="00F431E8" w:rsidRDefault="006B492B" w:rsidP="006F30A9">
            <w:pPr>
              <w:rPr>
                <w:rFonts w:ascii="Times New Roman" w:hAnsi="Times New Roman" w:cs="Times New Roman"/>
                <w:kern w:val="2"/>
                <w:sz w:val="24"/>
                <w:szCs w:val="24"/>
                <w14:ligatures w14:val="standardContextual"/>
              </w:rPr>
            </w:pPr>
            <w:r w:rsidRPr="00F431E8">
              <w:rPr>
                <w:rFonts w:ascii="Times New Roman" w:hAnsi="Times New Roman" w:cs="Times New Roman"/>
                <w:kern w:val="2"/>
                <w:sz w:val="24"/>
                <w:szCs w:val="24"/>
                <w14:ligatures w14:val="standardContextual"/>
              </w:rPr>
              <w:t xml:space="preserve">Correct </w:t>
            </w:r>
            <w:proofErr w:type="spellStart"/>
            <w:r w:rsidRPr="00F431E8">
              <w:rPr>
                <w:rFonts w:ascii="Times New Roman" w:hAnsi="Times New Roman" w:cs="Times New Roman"/>
                <w:kern w:val="2"/>
                <w:sz w:val="24"/>
                <w:szCs w:val="24"/>
                <w14:ligatures w14:val="standardContextual"/>
              </w:rPr>
              <w:t>unsimplified</w:t>
            </w:r>
            <w:proofErr w:type="spellEnd"/>
            <w:r w:rsidRPr="00F431E8">
              <w:rPr>
                <w:rFonts w:ascii="Times New Roman" w:hAnsi="Times New Roman" w:cs="Times New Roman"/>
                <w:kern w:val="2"/>
                <w:sz w:val="24"/>
                <w:szCs w:val="24"/>
                <w14:ligatures w14:val="standardContextual"/>
              </w:rPr>
              <w:t xml:space="preserve"> equation(s)</w:t>
            </w:r>
          </w:p>
          <w:p w14:paraId="52D7AA75" w14:textId="355DC53A" w:rsidR="006B492B" w:rsidRPr="00F431E8" w:rsidRDefault="006B492B" w:rsidP="006F30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431E8">
              <w:rPr>
                <w:rFonts w:ascii="Times New Roman" w:hAnsi="Times New Roman" w:cs="Times New Roman"/>
                <w:kern w:val="2"/>
                <w:sz w:val="24"/>
                <w:szCs w:val="24"/>
                <w14:ligatures w14:val="standardContextual"/>
              </w:rPr>
              <w:t xml:space="preserve">                                           </w:t>
            </w:r>
            <w:r w:rsidRPr="00F431E8">
              <w:rPr>
                <w:rFonts w:ascii="Times New Roman" w:hAnsi="Times New Roman" w:cs="Times New Roman"/>
                <w:kern w:val="2"/>
                <w:position w:val="-24"/>
                <w:sz w:val="24"/>
                <w:szCs w:val="24"/>
                <w14:ligatures w14:val="standardContextual"/>
              </w:rPr>
              <w:object w:dxaOrig="2280" w:dyaOrig="620" w14:anchorId="5C47AA44">
                <v:shape id="_x0000_i1032" type="#_x0000_t75" style="width:114.75pt;height:31.5pt" o:ole="">
                  <v:imagedata r:id="rId26" o:title=""/>
                </v:shape>
                <o:OLEObject Type="Embed" ProgID="Equation.DSMT4" ShapeID="_x0000_i1032" DrawAspect="Content" ObjectID="_1798027094" r:id="rId27"/>
              </w:object>
            </w:r>
          </w:p>
        </w:tc>
        <w:tc>
          <w:tcPr>
            <w:tcW w:w="1070" w:type="dxa"/>
          </w:tcPr>
          <w:p w14:paraId="36B33248" w14:textId="3BBBC2F8" w:rsidR="006B492B" w:rsidRPr="00F431E8" w:rsidRDefault="006B492B" w:rsidP="006B49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431E8">
              <w:rPr>
                <w:rFonts w:ascii="Times New Roman" w:hAnsi="Times New Roman" w:cs="Times New Roman"/>
                <w:sz w:val="24"/>
                <w:szCs w:val="24"/>
              </w:rPr>
              <w:t>A1</w:t>
            </w:r>
          </w:p>
        </w:tc>
      </w:tr>
      <w:tr w:rsidR="006B492B" w:rsidRPr="00F431E8" w14:paraId="360796D0" w14:textId="77777777" w:rsidTr="00F17446">
        <w:tc>
          <w:tcPr>
            <w:tcW w:w="1416" w:type="dxa"/>
            <w:vMerge/>
          </w:tcPr>
          <w:p w14:paraId="7F21FDA1" w14:textId="77777777" w:rsidR="006B492B" w:rsidRPr="00F431E8" w:rsidRDefault="006B492B" w:rsidP="006F30A9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530" w:type="dxa"/>
          </w:tcPr>
          <w:p w14:paraId="560BF708" w14:textId="722E2073" w:rsidR="006B492B" w:rsidRPr="00F431E8" w:rsidRDefault="006B492B" w:rsidP="006F30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BD9">
              <w:rPr>
                <w:rFonts w:ascii="Times New Roman" w:hAnsi="Times New Roman" w:cs="Times New Roman"/>
                <w:kern w:val="2"/>
                <w:position w:val="-24"/>
                <w:sz w:val="24"/>
                <w:szCs w:val="24"/>
                <w14:ligatures w14:val="standardContextual"/>
              </w:rPr>
              <w:object w:dxaOrig="2000" w:dyaOrig="620" w14:anchorId="660D1950">
                <v:shape id="_x0000_i1033" type="#_x0000_t75" style="width:100.5pt;height:33pt" o:ole="">
                  <v:imagedata r:id="rId28" o:title=""/>
                </v:shape>
                <o:OLEObject Type="Embed" ProgID="Equation.DSMT4" ShapeID="_x0000_i1033" DrawAspect="Content" ObjectID="_1798027095" r:id="rId29"/>
              </w:object>
            </w:r>
            <w:r w:rsidRPr="00F431E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070" w:type="dxa"/>
          </w:tcPr>
          <w:p w14:paraId="2410DD54" w14:textId="77777777" w:rsidR="006B492B" w:rsidRPr="00F431E8" w:rsidRDefault="006B492B" w:rsidP="006B49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431E8">
              <w:rPr>
                <w:rFonts w:ascii="Times New Roman" w:hAnsi="Times New Roman" w:cs="Times New Roman"/>
                <w:sz w:val="24"/>
                <w:szCs w:val="24"/>
              </w:rPr>
              <w:t>A1</w:t>
            </w:r>
          </w:p>
        </w:tc>
      </w:tr>
      <w:tr w:rsidR="006B492B" w:rsidRPr="00F431E8" w14:paraId="497269F5" w14:textId="77777777" w:rsidTr="00F17446">
        <w:tc>
          <w:tcPr>
            <w:tcW w:w="1416" w:type="dxa"/>
            <w:vMerge/>
          </w:tcPr>
          <w:p w14:paraId="5C318559" w14:textId="77777777" w:rsidR="006B492B" w:rsidRPr="00F431E8" w:rsidRDefault="006B492B" w:rsidP="006F30A9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530" w:type="dxa"/>
          </w:tcPr>
          <w:p w14:paraId="72D594B9" w14:textId="77777777" w:rsidR="006B492B" w:rsidRPr="00F431E8" w:rsidRDefault="006B492B" w:rsidP="006F30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</w:tcPr>
          <w:p w14:paraId="06B784E8" w14:textId="0827C279" w:rsidR="006B492B" w:rsidRPr="006B492B" w:rsidRDefault="006B492B" w:rsidP="006B492B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B492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3)</w:t>
            </w:r>
          </w:p>
        </w:tc>
      </w:tr>
      <w:tr w:rsidR="006B492B" w:rsidRPr="00F431E8" w14:paraId="179A1CEF" w14:textId="77777777" w:rsidTr="00F17446">
        <w:tc>
          <w:tcPr>
            <w:tcW w:w="1416" w:type="dxa"/>
            <w:vMerge w:val="restart"/>
          </w:tcPr>
          <w:p w14:paraId="383FCB87" w14:textId="55017E97" w:rsidR="006B492B" w:rsidRPr="00F431E8" w:rsidRDefault="006B492B" w:rsidP="006F30A9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431E8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(c)</w:t>
            </w:r>
          </w:p>
        </w:tc>
        <w:tc>
          <w:tcPr>
            <w:tcW w:w="6530" w:type="dxa"/>
          </w:tcPr>
          <w:p w14:paraId="026FD16A" w14:textId="67C9ED25" w:rsidR="006B492B" w:rsidRPr="00F431E8" w:rsidRDefault="006B492B" w:rsidP="007B647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431E8">
              <w:rPr>
                <w:rFonts w:ascii="Times New Roman" w:hAnsi="Times New Roman" w:cs="Times New Roman"/>
                <w:sz w:val="24"/>
                <w:szCs w:val="24"/>
              </w:rPr>
              <w:t>Model as moving with variable acceleration</w:t>
            </w:r>
          </w:p>
        </w:tc>
        <w:tc>
          <w:tcPr>
            <w:tcW w:w="1070" w:type="dxa"/>
          </w:tcPr>
          <w:p w14:paraId="16C17B0B" w14:textId="66B901CE" w:rsidR="006B492B" w:rsidRPr="00F431E8" w:rsidRDefault="006B492B" w:rsidP="006B49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431E8">
              <w:rPr>
                <w:rFonts w:ascii="Times New Roman" w:hAnsi="Times New Roman" w:cs="Times New Roman"/>
                <w:sz w:val="24"/>
                <w:szCs w:val="24"/>
              </w:rPr>
              <w:t>B1</w:t>
            </w:r>
          </w:p>
        </w:tc>
      </w:tr>
      <w:tr w:rsidR="006B492B" w:rsidRPr="00F431E8" w14:paraId="4D5AF4AE" w14:textId="77777777" w:rsidTr="00F17446">
        <w:tc>
          <w:tcPr>
            <w:tcW w:w="1416" w:type="dxa"/>
            <w:vMerge/>
          </w:tcPr>
          <w:p w14:paraId="1FF1150C" w14:textId="77777777" w:rsidR="006B492B" w:rsidRPr="00F431E8" w:rsidRDefault="006B492B" w:rsidP="006F30A9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530" w:type="dxa"/>
          </w:tcPr>
          <w:p w14:paraId="7EC12BFF" w14:textId="77777777" w:rsidR="006B492B" w:rsidRPr="00F431E8" w:rsidRDefault="006B492B" w:rsidP="006F30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</w:tcPr>
          <w:p w14:paraId="53C1D025" w14:textId="195F7496" w:rsidR="006B492B" w:rsidRPr="006B492B" w:rsidRDefault="006B492B" w:rsidP="006B492B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B492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1)</w:t>
            </w:r>
          </w:p>
        </w:tc>
      </w:tr>
      <w:tr w:rsidR="006B492B" w:rsidRPr="00F431E8" w14:paraId="0935E105" w14:textId="77777777" w:rsidTr="0040527C">
        <w:tc>
          <w:tcPr>
            <w:tcW w:w="9016" w:type="dxa"/>
            <w:gridSpan w:val="3"/>
          </w:tcPr>
          <w:p w14:paraId="32CD4DFE" w14:textId="2591E206" w:rsidR="006B492B" w:rsidRPr="00F431E8" w:rsidRDefault="006B492B" w:rsidP="006B492B">
            <w:pPr>
              <w:jc w:val="righ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431E8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7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marks</w:t>
            </w:r>
            <w:r w:rsidRPr="00F431E8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)</w:t>
            </w:r>
          </w:p>
        </w:tc>
      </w:tr>
    </w:tbl>
    <w:p w14:paraId="7540CC93" w14:textId="77777777" w:rsidR="009E1F68" w:rsidRDefault="009E1F68"/>
    <w:p w14:paraId="04255F27" w14:textId="77777777" w:rsidR="00033FAB" w:rsidRDefault="00033FAB"/>
    <w:p w14:paraId="6B889B67" w14:textId="77777777" w:rsidR="00033FAB" w:rsidRDefault="00033FAB"/>
    <w:p w14:paraId="19AC76A2" w14:textId="77777777" w:rsidR="00033FAB" w:rsidRDefault="00033FAB"/>
    <w:p w14:paraId="7C868507" w14:textId="77777777" w:rsidR="00033FAB" w:rsidRDefault="00033FAB"/>
    <w:p w14:paraId="5293DFE5" w14:textId="77777777" w:rsidR="00033FAB" w:rsidRDefault="00033FAB"/>
    <w:p w14:paraId="61663703" w14:textId="77777777" w:rsidR="00033FAB" w:rsidRDefault="00033FAB"/>
    <w:p w14:paraId="63BB8984" w14:textId="77777777" w:rsidR="00033FAB" w:rsidRDefault="00033FAB"/>
    <w:p w14:paraId="505A7297" w14:textId="77777777" w:rsidR="00610F17" w:rsidRDefault="00610F17"/>
    <w:p w14:paraId="25855BA6" w14:textId="29EB4D43" w:rsidR="008F42E6" w:rsidRDefault="008F42E6">
      <w:r>
        <w:br w:type="page"/>
      </w:r>
    </w:p>
    <w:tbl>
      <w:tblPr>
        <w:tblStyle w:val="TableGrid"/>
        <w:tblW w:w="9209" w:type="dxa"/>
        <w:tblLook w:val="04A0" w:firstRow="1" w:lastRow="0" w:firstColumn="1" w:lastColumn="0" w:noHBand="0" w:noVBand="1"/>
      </w:tblPr>
      <w:tblGrid>
        <w:gridCol w:w="1416"/>
        <w:gridCol w:w="6376"/>
        <w:gridCol w:w="1417"/>
      </w:tblGrid>
      <w:tr w:rsidR="006B492B" w:rsidRPr="00C3293B" w14:paraId="103D68AE" w14:textId="77777777" w:rsidTr="006B492B">
        <w:tc>
          <w:tcPr>
            <w:tcW w:w="1416" w:type="dxa"/>
            <w:shd w:val="clear" w:color="auto" w:fill="D9D9D9" w:themeFill="background1" w:themeFillShade="D9"/>
          </w:tcPr>
          <w:p w14:paraId="49D162D8" w14:textId="1C76BDA0" w:rsidR="006B492B" w:rsidRPr="00C3293B" w:rsidRDefault="006B492B" w:rsidP="006B49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B492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lastRenderedPageBreak/>
              <w:t>Question</w:t>
            </w:r>
          </w:p>
        </w:tc>
        <w:tc>
          <w:tcPr>
            <w:tcW w:w="6376" w:type="dxa"/>
            <w:shd w:val="clear" w:color="auto" w:fill="D9D9D9" w:themeFill="background1" w:themeFillShade="D9"/>
          </w:tcPr>
          <w:p w14:paraId="00C9C413" w14:textId="712FA95C" w:rsidR="006B492B" w:rsidRPr="00C3293B" w:rsidRDefault="006B492B" w:rsidP="006B49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B492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Scheme</w:t>
            </w:r>
          </w:p>
        </w:tc>
        <w:tc>
          <w:tcPr>
            <w:tcW w:w="1417" w:type="dxa"/>
            <w:shd w:val="clear" w:color="auto" w:fill="D9D9D9" w:themeFill="background1" w:themeFillShade="D9"/>
          </w:tcPr>
          <w:p w14:paraId="5773CAF1" w14:textId="13F1D5C6" w:rsidR="006B492B" w:rsidRPr="00C3293B" w:rsidRDefault="006B492B" w:rsidP="006B49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B492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Marks</w:t>
            </w:r>
          </w:p>
        </w:tc>
      </w:tr>
      <w:tr w:rsidR="006B492B" w:rsidRPr="00C3293B" w14:paraId="1C0561B5" w14:textId="77777777" w:rsidTr="006B492B">
        <w:tc>
          <w:tcPr>
            <w:tcW w:w="1416" w:type="dxa"/>
            <w:vMerge w:val="restart"/>
          </w:tcPr>
          <w:p w14:paraId="41632EF4" w14:textId="34D59B5D" w:rsidR="006B492B" w:rsidRPr="00C3293B" w:rsidRDefault="006B492B" w:rsidP="00E24A4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3293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(a)</w:t>
            </w:r>
          </w:p>
        </w:tc>
        <w:tc>
          <w:tcPr>
            <w:tcW w:w="6376" w:type="dxa"/>
          </w:tcPr>
          <w:p w14:paraId="150D1F35" w14:textId="0D1FA782" w:rsidR="006B492B" w:rsidRPr="00C3293B" w:rsidRDefault="006B492B" w:rsidP="000A2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293B">
              <w:rPr>
                <w:rFonts w:ascii="Times New Roman" w:hAnsi="Times New Roman" w:cs="Times New Roman"/>
                <w:sz w:val="24"/>
                <w:szCs w:val="24"/>
              </w:rPr>
              <w:t xml:space="preserve">Use of a relevant </w:t>
            </w:r>
            <w:proofErr w:type="spellStart"/>
            <w:r w:rsidRPr="00C3293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suva</w:t>
            </w:r>
            <w:r w:rsidRPr="00C3293B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t</w:t>
            </w:r>
            <w:proofErr w:type="spellEnd"/>
            <w:r w:rsidRPr="00C3293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Pr="00C3293B">
              <w:rPr>
                <w:rFonts w:ascii="Times New Roman" w:hAnsi="Times New Roman" w:cs="Times New Roman"/>
                <w:sz w:val="24"/>
                <w:szCs w:val="24"/>
              </w:rPr>
              <w:t xml:space="preserve">equation(s) e.g.  </w:t>
            </w:r>
            <w:r w:rsidRPr="00C3293B">
              <w:rPr>
                <w:kern w:val="2"/>
                <w:position w:val="-24"/>
                <w14:ligatures w14:val="standardContextual"/>
              </w:rPr>
              <w:object w:dxaOrig="1300" w:dyaOrig="620" w14:anchorId="09837937">
                <v:shape id="_x0000_i1034" type="#_x0000_t75" style="width:65.25pt;height:30.75pt" o:ole="">
                  <v:imagedata r:id="rId30" o:title=""/>
                </v:shape>
                <o:OLEObject Type="Embed" ProgID="Equation.DSMT4" ShapeID="_x0000_i1034" DrawAspect="Content" ObjectID="_1798027096" r:id="rId31"/>
              </w:object>
            </w:r>
          </w:p>
        </w:tc>
        <w:tc>
          <w:tcPr>
            <w:tcW w:w="1417" w:type="dxa"/>
          </w:tcPr>
          <w:p w14:paraId="7E2CE976" w14:textId="3ABCDC93" w:rsidR="006B492B" w:rsidRPr="00C3293B" w:rsidRDefault="006B492B" w:rsidP="006B49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293B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</w:tc>
      </w:tr>
      <w:tr w:rsidR="006B492B" w:rsidRPr="00C3293B" w14:paraId="39A0AACB" w14:textId="77777777" w:rsidTr="006B492B">
        <w:tc>
          <w:tcPr>
            <w:tcW w:w="1416" w:type="dxa"/>
            <w:vMerge/>
          </w:tcPr>
          <w:p w14:paraId="18B0E6EE" w14:textId="77777777" w:rsidR="006B492B" w:rsidRPr="00C3293B" w:rsidRDefault="006B492B" w:rsidP="00E24A4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376" w:type="dxa"/>
          </w:tcPr>
          <w:p w14:paraId="7EFEA1FA" w14:textId="04DA97A7" w:rsidR="006B492B" w:rsidRPr="00C3293B" w:rsidRDefault="006B492B" w:rsidP="001004EA">
            <w:pPr>
              <w:rPr>
                <w:rFonts w:ascii="Times New Roman" w:hAnsi="Times New Roman" w:cs="Times New Roman"/>
                <w:kern w:val="2"/>
                <w:sz w:val="24"/>
                <w:szCs w:val="24"/>
                <w14:ligatures w14:val="standardContextual"/>
              </w:rPr>
            </w:pPr>
            <w:r w:rsidRPr="00C3293B">
              <w:rPr>
                <w:rFonts w:ascii="Times New Roman" w:hAnsi="Times New Roman" w:cs="Times New Roman"/>
                <w:kern w:val="2"/>
                <w:sz w:val="24"/>
                <w:szCs w:val="24"/>
                <w14:ligatures w14:val="standardContextual"/>
              </w:rPr>
              <w:t xml:space="preserve">Correct </w:t>
            </w:r>
            <w:proofErr w:type="spellStart"/>
            <w:r w:rsidRPr="00C3293B">
              <w:rPr>
                <w:rFonts w:ascii="Times New Roman" w:hAnsi="Times New Roman" w:cs="Times New Roman"/>
                <w:kern w:val="2"/>
                <w:sz w:val="24"/>
                <w:szCs w:val="24"/>
                <w14:ligatures w14:val="standardContextual"/>
              </w:rPr>
              <w:t>unsimplified</w:t>
            </w:r>
            <w:proofErr w:type="spellEnd"/>
            <w:r w:rsidRPr="00C3293B">
              <w:rPr>
                <w:rFonts w:ascii="Times New Roman" w:hAnsi="Times New Roman" w:cs="Times New Roman"/>
                <w:kern w:val="2"/>
                <w:sz w:val="24"/>
                <w:szCs w:val="24"/>
                <w14:ligatures w14:val="standardContextual"/>
              </w:rPr>
              <w:t xml:space="preserve"> equation(s) </w:t>
            </w:r>
          </w:p>
          <w:p w14:paraId="20CCFEB8" w14:textId="4300A57C" w:rsidR="006B492B" w:rsidRPr="00C3293B" w:rsidRDefault="006B492B" w:rsidP="00E24A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293B">
              <w:rPr>
                <w:kern w:val="2"/>
                <w:position w:val="-24"/>
                <w14:ligatures w14:val="standardContextual"/>
              </w:rPr>
              <w:object w:dxaOrig="2880" w:dyaOrig="620" w14:anchorId="36924D38">
                <v:shape id="_x0000_i1035" type="#_x0000_t75" style="width:149.25pt;height:31.5pt" o:ole="">
                  <v:imagedata r:id="rId32" o:title=""/>
                </v:shape>
                <o:OLEObject Type="Embed" ProgID="Equation.DSMT4" ShapeID="_x0000_i1035" DrawAspect="Content" ObjectID="_1798027097" r:id="rId33"/>
              </w:object>
            </w:r>
          </w:p>
          <w:p w14:paraId="5598002B" w14:textId="68BFE904" w:rsidR="006B492B" w:rsidRPr="00C3293B" w:rsidRDefault="006B492B" w:rsidP="00E24A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293B">
              <w:rPr>
                <w:rFonts w:ascii="Times New Roman" w:hAnsi="Times New Roman" w:cs="Times New Roman"/>
                <w:kern w:val="2"/>
                <w:position w:val="-14"/>
                <w:sz w:val="24"/>
                <w:szCs w:val="24"/>
                <w14:ligatures w14:val="standardContextual"/>
              </w:rPr>
              <w:object w:dxaOrig="1160" w:dyaOrig="400" w14:anchorId="5587F630">
                <v:shape id="_x0000_i1036" type="#_x0000_t75" style="width:58.5pt;height:20.25pt" o:ole="">
                  <v:imagedata r:id="rId34" o:title=""/>
                </v:shape>
                <o:OLEObject Type="Embed" ProgID="Equation.DSMT4" ShapeID="_x0000_i1036" DrawAspect="Content" ObjectID="_1798027098" r:id="rId35"/>
              </w:object>
            </w:r>
          </w:p>
        </w:tc>
        <w:tc>
          <w:tcPr>
            <w:tcW w:w="1417" w:type="dxa"/>
          </w:tcPr>
          <w:p w14:paraId="434B44F1" w14:textId="223974FD" w:rsidR="006B492B" w:rsidRPr="00C3293B" w:rsidRDefault="006B492B" w:rsidP="006B49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293B">
              <w:rPr>
                <w:rFonts w:ascii="Times New Roman" w:hAnsi="Times New Roman" w:cs="Times New Roman"/>
                <w:sz w:val="24"/>
                <w:szCs w:val="24"/>
              </w:rPr>
              <w:t>A1</w:t>
            </w:r>
          </w:p>
        </w:tc>
      </w:tr>
      <w:tr w:rsidR="006B492B" w:rsidRPr="00C3293B" w14:paraId="44776E18" w14:textId="77777777" w:rsidTr="006B492B">
        <w:tc>
          <w:tcPr>
            <w:tcW w:w="1416" w:type="dxa"/>
            <w:vMerge/>
          </w:tcPr>
          <w:p w14:paraId="3A7E982C" w14:textId="77777777" w:rsidR="006B492B" w:rsidRPr="00C3293B" w:rsidRDefault="006B492B" w:rsidP="00E24A4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376" w:type="dxa"/>
          </w:tcPr>
          <w:p w14:paraId="1C3D7441" w14:textId="77777777" w:rsidR="006B492B" w:rsidRPr="00C3293B" w:rsidRDefault="006B492B" w:rsidP="00723D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293B">
              <w:rPr>
                <w:rFonts w:ascii="Times New Roman" w:hAnsi="Times New Roman" w:cs="Times New Roman"/>
                <w:sz w:val="24"/>
                <w:szCs w:val="24"/>
              </w:rPr>
              <w:t>Use of Pythagoras to find distance</w:t>
            </w:r>
          </w:p>
          <w:p w14:paraId="25A096F2" w14:textId="619BFEFC" w:rsidR="006B492B" w:rsidRPr="00C3293B" w:rsidRDefault="006B492B" w:rsidP="003240F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293B">
              <w:rPr>
                <w:rFonts w:ascii="Times New Roman" w:hAnsi="Times New Roman" w:cs="Times New Roman"/>
                <w:kern w:val="2"/>
                <w:position w:val="-8"/>
                <w:sz w:val="24"/>
                <w:szCs w:val="24"/>
                <w14:ligatures w14:val="standardContextual"/>
              </w:rPr>
              <w:object w:dxaOrig="1020" w:dyaOrig="400" w14:anchorId="061AC875">
                <v:shape id="_x0000_i1037" type="#_x0000_t75" style="width:50.25pt;height:20.25pt" o:ole="">
                  <v:imagedata r:id="rId36" o:title=""/>
                </v:shape>
                <o:OLEObject Type="Embed" ProgID="Equation.DSMT4" ShapeID="_x0000_i1037" DrawAspect="Content" ObjectID="_1798027099" r:id="rId37"/>
              </w:object>
            </w:r>
          </w:p>
        </w:tc>
        <w:tc>
          <w:tcPr>
            <w:tcW w:w="1417" w:type="dxa"/>
          </w:tcPr>
          <w:p w14:paraId="1CCB75EB" w14:textId="1871579E" w:rsidR="006B492B" w:rsidRPr="00C3293B" w:rsidRDefault="006B492B" w:rsidP="006B49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293B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</w:tc>
      </w:tr>
      <w:tr w:rsidR="006B492B" w:rsidRPr="00C3293B" w14:paraId="768C471D" w14:textId="77777777" w:rsidTr="006B492B">
        <w:tc>
          <w:tcPr>
            <w:tcW w:w="1416" w:type="dxa"/>
            <w:vMerge/>
          </w:tcPr>
          <w:p w14:paraId="3C1038DB" w14:textId="77777777" w:rsidR="006B492B" w:rsidRPr="00C3293B" w:rsidRDefault="006B492B" w:rsidP="00E24A4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376" w:type="dxa"/>
          </w:tcPr>
          <w:p w14:paraId="267BDCD3" w14:textId="77777777" w:rsidR="006B492B" w:rsidRDefault="006B492B" w:rsidP="00E24A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293B">
              <w:rPr>
                <w:rFonts w:ascii="Times New Roman" w:hAnsi="Times New Roman" w:cs="Times New Roman"/>
                <w:kern w:val="2"/>
                <w:position w:val="-8"/>
                <w:sz w:val="24"/>
                <w:szCs w:val="24"/>
                <w14:ligatures w14:val="standardContextual"/>
              </w:rPr>
              <w:object w:dxaOrig="600" w:dyaOrig="360" w14:anchorId="351B3DD0">
                <v:shape id="_x0000_i1038" type="#_x0000_t75" style="width:30pt;height:18.75pt" o:ole="">
                  <v:imagedata r:id="rId38" o:title=""/>
                </v:shape>
                <o:OLEObject Type="Embed" ProgID="Equation.DSMT4" ShapeID="_x0000_i1038" DrawAspect="Content" ObjectID="_1798027100" r:id="rId39"/>
              </w:object>
            </w:r>
            <w:r w:rsidRPr="00C3293B">
              <w:rPr>
                <w:rFonts w:ascii="Times New Roman" w:hAnsi="Times New Roman" w:cs="Times New Roman"/>
                <w:sz w:val="24"/>
                <w:szCs w:val="24"/>
              </w:rPr>
              <w:t xml:space="preserve"> (m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55620558" w14:textId="59D83474" w:rsidR="006B492B" w:rsidRPr="00C3293B" w:rsidRDefault="006B492B" w:rsidP="00AE7A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lso accept </w:t>
            </w:r>
            <w:r w:rsidRPr="00C3293B">
              <w:rPr>
                <w:rFonts w:ascii="Times New Roman" w:hAnsi="Times New Roman" w:cs="Times New Roman"/>
                <w:kern w:val="2"/>
                <w:position w:val="-8"/>
                <w:sz w:val="24"/>
                <w:szCs w:val="24"/>
                <w14:ligatures w14:val="standardContextual"/>
              </w:rPr>
              <w:object w:dxaOrig="700" w:dyaOrig="360" w14:anchorId="388098C1">
                <v:shape id="_x0000_i1039" type="#_x0000_t75" style="width:35.25pt;height:18.75pt" o:ole="">
                  <v:imagedata r:id="rId40" o:title=""/>
                </v:shape>
                <o:OLEObject Type="Embed" ProgID="Equation.DSMT4" ShapeID="_x0000_i1039" DrawAspect="Content" ObjectID="_1798027101" r:id="rId41"/>
              </w:object>
            </w:r>
          </w:p>
        </w:tc>
        <w:tc>
          <w:tcPr>
            <w:tcW w:w="1417" w:type="dxa"/>
          </w:tcPr>
          <w:p w14:paraId="2C73EE5E" w14:textId="46A571BB" w:rsidR="006B492B" w:rsidRPr="00C3293B" w:rsidRDefault="006B492B" w:rsidP="006B49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293B">
              <w:rPr>
                <w:rFonts w:ascii="Times New Roman" w:hAnsi="Times New Roman" w:cs="Times New Roman"/>
                <w:sz w:val="24"/>
                <w:szCs w:val="24"/>
              </w:rPr>
              <w:t>A1</w:t>
            </w:r>
          </w:p>
        </w:tc>
      </w:tr>
      <w:tr w:rsidR="006B492B" w:rsidRPr="00C3293B" w14:paraId="1A669CC1" w14:textId="77777777" w:rsidTr="006B492B">
        <w:tc>
          <w:tcPr>
            <w:tcW w:w="1416" w:type="dxa"/>
            <w:vMerge/>
          </w:tcPr>
          <w:p w14:paraId="158230C0" w14:textId="77777777" w:rsidR="006B492B" w:rsidRPr="00C3293B" w:rsidRDefault="006B492B" w:rsidP="00E24A4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376" w:type="dxa"/>
          </w:tcPr>
          <w:p w14:paraId="3E9500FA" w14:textId="44C300B3" w:rsidR="006B492B" w:rsidRPr="00C3293B" w:rsidRDefault="006B492B" w:rsidP="00E24A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14:paraId="75535EBE" w14:textId="5EB30B50" w:rsidR="006B492B" w:rsidRPr="006B492B" w:rsidRDefault="006B492B" w:rsidP="006B492B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B492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4)</w:t>
            </w:r>
          </w:p>
        </w:tc>
      </w:tr>
      <w:tr w:rsidR="006B492B" w:rsidRPr="00C3293B" w14:paraId="184F4006" w14:textId="77777777" w:rsidTr="006B492B">
        <w:tc>
          <w:tcPr>
            <w:tcW w:w="1416" w:type="dxa"/>
            <w:vMerge w:val="restart"/>
          </w:tcPr>
          <w:p w14:paraId="6D986A28" w14:textId="4850EBAF" w:rsidR="006B492B" w:rsidRPr="00C3293B" w:rsidRDefault="006B492B" w:rsidP="00E24A4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3293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(b)</w:t>
            </w:r>
          </w:p>
        </w:tc>
        <w:tc>
          <w:tcPr>
            <w:tcW w:w="6376" w:type="dxa"/>
          </w:tcPr>
          <w:p w14:paraId="0B2D7CC4" w14:textId="0C41F444" w:rsidR="006B492B" w:rsidRPr="00C3293B" w:rsidRDefault="006B492B" w:rsidP="00E24A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293B">
              <w:rPr>
                <w:rFonts w:ascii="Times New Roman" w:hAnsi="Times New Roman" w:cs="Times New Roman"/>
                <w:sz w:val="24"/>
                <w:szCs w:val="24"/>
              </w:rPr>
              <w:t xml:space="preserve">Position vector  = </w:t>
            </w:r>
            <w:r w:rsidRPr="00C3293B">
              <w:rPr>
                <w:rFonts w:ascii="Times New Roman" w:hAnsi="Times New Roman" w:cs="Times New Roman"/>
                <w:kern w:val="2"/>
                <w:position w:val="-14"/>
                <w:sz w:val="24"/>
                <w:szCs w:val="24"/>
                <w14:ligatures w14:val="standardContextual"/>
              </w:rPr>
              <w:object w:dxaOrig="1980" w:dyaOrig="400" w14:anchorId="4F440708">
                <v:shape id="_x0000_i1040" type="#_x0000_t75" style="width:99pt;height:20.25pt" o:ole="">
                  <v:imagedata r:id="rId42" o:title=""/>
                </v:shape>
                <o:OLEObject Type="Embed" ProgID="Equation.DSMT4" ShapeID="_x0000_i1040" DrawAspect="Content" ObjectID="_1798027102" r:id="rId43"/>
              </w:object>
            </w:r>
          </w:p>
        </w:tc>
        <w:tc>
          <w:tcPr>
            <w:tcW w:w="1417" w:type="dxa"/>
          </w:tcPr>
          <w:p w14:paraId="6B1824F8" w14:textId="77777777" w:rsidR="006B492B" w:rsidRPr="00C3293B" w:rsidRDefault="006B492B" w:rsidP="006B49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293B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</w:tc>
      </w:tr>
      <w:tr w:rsidR="006B492B" w:rsidRPr="00C3293B" w14:paraId="09A2B8A4" w14:textId="77777777" w:rsidTr="006B492B">
        <w:tc>
          <w:tcPr>
            <w:tcW w:w="1416" w:type="dxa"/>
            <w:vMerge/>
          </w:tcPr>
          <w:p w14:paraId="3357D875" w14:textId="77777777" w:rsidR="006B492B" w:rsidRPr="00C3293B" w:rsidRDefault="006B492B" w:rsidP="00E24A4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376" w:type="dxa"/>
          </w:tcPr>
          <w:p w14:paraId="4C17D5C6" w14:textId="20D92B17" w:rsidR="006B492B" w:rsidRPr="00C3293B" w:rsidRDefault="006B492B" w:rsidP="008F42E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293B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= </w:t>
            </w:r>
            <w:r w:rsidRPr="00C3293B">
              <w:rPr>
                <w:rFonts w:ascii="Times New Roman" w:hAnsi="Times New Roman" w:cs="Times New Roman"/>
                <w:kern w:val="2"/>
                <w:position w:val="-14"/>
                <w:sz w:val="24"/>
                <w:szCs w:val="24"/>
                <w14:ligatures w14:val="standardContextual"/>
              </w:rPr>
              <w:object w:dxaOrig="1060" w:dyaOrig="400" w14:anchorId="35EBF4A5">
                <v:shape id="_x0000_i1041" type="#_x0000_t75" style="width:53.25pt;height:20.25pt" o:ole="">
                  <v:imagedata r:id="rId44" o:title=""/>
                </v:shape>
                <o:OLEObject Type="Embed" ProgID="Equation.DSMT4" ShapeID="_x0000_i1041" DrawAspect="Content" ObjectID="_1798027103" r:id="rId45"/>
              </w:object>
            </w:r>
            <w:r w:rsidRPr="00C3293B">
              <w:rPr>
                <w:rFonts w:ascii="Times New Roman" w:hAnsi="Times New Roman" w:cs="Times New Roman"/>
                <w:sz w:val="24"/>
                <w:szCs w:val="24"/>
              </w:rPr>
              <w:t xml:space="preserve">  (m)</w:t>
            </w:r>
          </w:p>
        </w:tc>
        <w:tc>
          <w:tcPr>
            <w:tcW w:w="1417" w:type="dxa"/>
          </w:tcPr>
          <w:p w14:paraId="4970DB87" w14:textId="2FDEF304" w:rsidR="006B492B" w:rsidRPr="00C3293B" w:rsidRDefault="006B492B" w:rsidP="006B49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293B">
              <w:rPr>
                <w:rFonts w:ascii="Times New Roman" w:hAnsi="Times New Roman" w:cs="Times New Roman"/>
                <w:sz w:val="24"/>
                <w:szCs w:val="24"/>
              </w:rPr>
              <w:t>A1</w:t>
            </w:r>
          </w:p>
        </w:tc>
      </w:tr>
      <w:tr w:rsidR="006B492B" w:rsidRPr="00C3293B" w14:paraId="3755117E" w14:textId="77777777" w:rsidTr="006B492B">
        <w:tc>
          <w:tcPr>
            <w:tcW w:w="1416" w:type="dxa"/>
            <w:vMerge/>
          </w:tcPr>
          <w:p w14:paraId="429222F3" w14:textId="77777777" w:rsidR="006B492B" w:rsidRPr="00C3293B" w:rsidRDefault="006B492B" w:rsidP="00E24A43">
            <w:pPr>
              <w:jc w:val="righ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376" w:type="dxa"/>
          </w:tcPr>
          <w:p w14:paraId="7B53A708" w14:textId="77777777" w:rsidR="006B492B" w:rsidRPr="00C3293B" w:rsidRDefault="006B492B" w:rsidP="00E24A43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417" w:type="dxa"/>
          </w:tcPr>
          <w:p w14:paraId="533BC72E" w14:textId="77777777" w:rsidR="006B492B" w:rsidRPr="006B492B" w:rsidRDefault="006B492B" w:rsidP="006B492B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B492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2)</w:t>
            </w:r>
          </w:p>
        </w:tc>
      </w:tr>
      <w:tr w:rsidR="006B492B" w:rsidRPr="00C3293B" w14:paraId="73BC1762" w14:textId="77777777" w:rsidTr="006B492B">
        <w:tc>
          <w:tcPr>
            <w:tcW w:w="1416" w:type="dxa"/>
            <w:vMerge w:val="restart"/>
          </w:tcPr>
          <w:p w14:paraId="558CEA2F" w14:textId="1CA9FAE4" w:rsidR="006B492B" w:rsidRPr="00C3293B" w:rsidRDefault="006B492B" w:rsidP="00E24A4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3293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(c)</w:t>
            </w:r>
          </w:p>
        </w:tc>
        <w:tc>
          <w:tcPr>
            <w:tcW w:w="6376" w:type="dxa"/>
          </w:tcPr>
          <w:p w14:paraId="26F7C3A3" w14:textId="665C93CE" w:rsidR="006B492B" w:rsidRPr="00C3293B" w:rsidRDefault="006B492B" w:rsidP="003430FC">
            <w:pPr>
              <w:rPr>
                <w:rFonts w:ascii="Times New Roman" w:hAnsi="Times New Roman" w:cs="Times New Roman"/>
                <w:kern w:val="2"/>
                <w:sz w:val="24"/>
                <w:szCs w:val="24"/>
                <w14:ligatures w14:val="standardContextual"/>
              </w:rPr>
            </w:pPr>
            <w:r w:rsidRPr="00C3293B">
              <w:rPr>
                <w:rFonts w:ascii="Times New Roman" w:hAnsi="Times New Roman" w:cs="Times New Roman"/>
                <w:kern w:val="2"/>
                <w:sz w:val="24"/>
                <w:szCs w:val="24"/>
                <w14:ligatures w14:val="standardContextual"/>
              </w:rPr>
              <w:t xml:space="preserve">Expression for velocity at time </w:t>
            </w:r>
            <w:r w:rsidRPr="00C3293B">
              <w:rPr>
                <w:rFonts w:ascii="Times New Roman" w:hAnsi="Times New Roman" w:cs="Times New Roman"/>
                <w:i/>
                <w:iCs/>
                <w:kern w:val="2"/>
                <w:sz w:val="24"/>
                <w:szCs w:val="24"/>
                <w14:ligatures w14:val="standardContextual"/>
              </w:rPr>
              <w:t>T</w:t>
            </w:r>
          </w:p>
          <w:p w14:paraId="331CC8D9" w14:textId="7CE637CE" w:rsidR="006B492B" w:rsidRPr="00C3293B" w:rsidRDefault="006B492B" w:rsidP="00E24A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293B">
              <w:rPr>
                <w:rFonts w:ascii="Times New Roman" w:hAnsi="Times New Roman" w:cs="Times New Roman"/>
                <w:kern w:val="2"/>
                <w:position w:val="-14"/>
                <w:sz w:val="24"/>
                <w:szCs w:val="24"/>
                <w14:ligatures w14:val="standardContextual"/>
              </w:rPr>
              <w:object w:dxaOrig="2180" w:dyaOrig="400" w14:anchorId="00D58E23">
                <v:shape id="_x0000_i1042" type="#_x0000_t75" style="width:108.75pt;height:20.25pt" o:ole="">
                  <v:imagedata r:id="rId46" o:title=""/>
                </v:shape>
                <o:OLEObject Type="Embed" ProgID="Equation.DSMT4" ShapeID="_x0000_i1042" DrawAspect="Content" ObjectID="_1798027104" r:id="rId47"/>
              </w:object>
            </w:r>
          </w:p>
        </w:tc>
        <w:tc>
          <w:tcPr>
            <w:tcW w:w="1417" w:type="dxa"/>
          </w:tcPr>
          <w:p w14:paraId="4F470C9F" w14:textId="1FBBD313" w:rsidR="006B492B" w:rsidRPr="00C3293B" w:rsidRDefault="006B492B" w:rsidP="006B49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293B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</w:tc>
      </w:tr>
      <w:tr w:rsidR="006B492B" w:rsidRPr="00C3293B" w14:paraId="4746D710" w14:textId="77777777" w:rsidTr="006B492B">
        <w:tc>
          <w:tcPr>
            <w:tcW w:w="1416" w:type="dxa"/>
            <w:vMerge/>
          </w:tcPr>
          <w:p w14:paraId="76BF1F40" w14:textId="77777777" w:rsidR="006B492B" w:rsidRPr="00C3293B" w:rsidRDefault="006B492B" w:rsidP="00E24A4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376" w:type="dxa"/>
          </w:tcPr>
          <w:p w14:paraId="1D1EC3AD" w14:textId="5906ADE8" w:rsidR="006B492B" w:rsidRPr="00C3293B" w:rsidRDefault="006B492B" w:rsidP="003430F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293B">
              <w:rPr>
                <w:rFonts w:ascii="Times New Roman" w:hAnsi="Times New Roman" w:cs="Times New Roman"/>
                <w:sz w:val="24"/>
                <w:szCs w:val="24"/>
              </w:rPr>
              <w:t xml:space="preserve">Use the direction vector to form an equation in </w:t>
            </w:r>
            <w:r w:rsidRPr="00C3293B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T</w:t>
            </w:r>
            <w:r w:rsidRPr="00C3293B">
              <w:rPr>
                <w:rFonts w:ascii="Times New Roman" w:hAnsi="Times New Roman" w:cs="Times New Roman"/>
                <w:sz w:val="24"/>
                <w:szCs w:val="24"/>
              </w:rPr>
              <w:t xml:space="preserve"> only</w:t>
            </w:r>
          </w:p>
        </w:tc>
        <w:tc>
          <w:tcPr>
            <w:tcW w:w="1417" w:type="dxa"/>
          </w:tcPr>
          <w:p w14:paraId="40458D34" w14:textId="25C6C85F" w:rsidR="006B492B" w:rsidRPr="00C3293B" w:rsidRDefault="006B492B" w:rsidP="006B49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293B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</w:tc>
      </w:tr>
      <w:tr w:rsidR="006B492B" w:rsidRPr="00C3293B" w14:paraId="551CBB40" w14:textId="77777777" w:rsidTr="006B492B">
        <w:tc>
          <w:tcPr>
            <w:tcW w:w="1416" w:type="dxa"/>
            <w:vMerge/>
          </w:tcPr>
          <w:p w14:paraId="11DA12D3" w14:textId="77777777" w:rsidR="006B492B" w:rsidRPr="00C3293B" w:rsidRDefault="006B492B" w:rsidP="00E24A4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376" w:type="dxa"/>
          </w:tcPr>
          <w:p w14:paraId="7610E4D1" w14:textId="4D21BF30" w:rsidR="006B492B" w:rsidRPr="00C3293B" w:rsidRDefault="006B492B" w:rsidP="00E24A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293B">
              <w:rPr>
                <w:rFonts w:ascii="Times New Roman" w:hAnsi="Times New Roman" w:cs="Times New Roman"/>
                <w:kern w:val="2"/>
                <w:position w:val="-24"/>
                <w:sz w:val="24"/>
                <w:szCs w:val="24"/>
                <w14:ligatures w14:val="standardContextual"/>
              </w:rPr>
              <w:object w:dxaOrig="1240" w:dyaOrig="620" w14:anchorId="0B68EA22">
                <v:shape id="_x0000_i1043" type="#_x0000_t75" style="width:62.25pt;height:31.5pt" o:ole="">
                  <v:imagedata r:id="rId48" o:title=""/>
                </v:shape>
                <o:OLEObject Type="Embed" ProgID="Equation.DSMT4" ShapeID="_x0000_i1043" DrawAspect="Content" ObjectID="_1798027105" r:id="rId49"/>
              </w:object>
            </w:r>
          </w:p>
        </w:tc>
        <w:tc>
          <w:tcPr>
            <w:tcW w:w="1417" w:type="dxa"/>
          </w:tcPr>
          <w:p w14:paraId="012720AA" w14:textId="5601BB6D" w:rsidR="006B492B" w:rsidRPr="00C3293B" w:rsidRDefault="006B492B" w:rsidP="006B49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293B">
              <w:rPr>
                <w:rFonts w:ascii="Times New Roman" w:hAnsi="Times New Roman" w:cs="Times New Roman"/>
                <w:sz w:val="24"/>
                <w:szCs w:val="24"/>
              </w:rPr>
              <w:t>A1</w:t>
            </w:r>
          </w:p>
        </w:tc>
      </w:tr>
      <w:tr w:rsidR="006B492B" w:rsidRPr="00C3293B" w14:paraId="1BC7770C" w14:textId="77777777" w:rsidTr="006B492B">
        <w:tc>
          <w:tcPr>
            <w:tcW w:w="1416" w:type="dxa"/>
            <w:vMerge/>
          </w:tcPr>
          <w:p w14:paraId="526404DE" w14:textId="77777777" w:rsidR="006B492B" w:rsidRPr="00C3293B" w:rsidRDefault="006B492B" w:rsidP="00E24A4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376" w:type="dxa"/>
          </w:tcPr>
          <w:p w14:paraId="158C8772" w14:textId="30D76583" w:rsidR="006B492B" w:rsidRDefault="006B492B" w:rsidP="00E24A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2D68">
              <w:rPr>
                <w:rFonts w:ascii="Times New Roman" w:hAnsi="Times New Roman" w:cs="Times New Roman"/>
                <w:kern w:val="2"/>
                <w:position w:val="-24"/>
                <w:sz w:val="24"/>
                <w:szCs w:val="24"/>
                <w14:ligatures w14:val="standardContextual"/>
              </w:rPr>
              <w:object w:dxaOrig="720" w:dyaOrig="620" w14:anchorId="4D1A4DFE">
                <v:shape id="_x0000_i1044" type="#_x0000_t75" style="width:36pt;height:30.75pt" o:ole="">
                  <v:imagedata r:id="rId50" o:title=""/>
                </v:shape>
                <o:OLEObject Type="Embed" ProgID="Equation.DSMT4" ShapeID="_x0000_i1044" DrawAspect="Content" ObjectID="_1798027106" r:id="rId5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621BA657" w14:textId="501C3570" w:rsidR="006B492B" w:rsidRPr="00C3293B" w:rsidRDefault="006B492B" w:rsidP="00E24A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ccept 2.6 or 2.63</w:t>
            </w:r>
          </w:p>
        </w:tc>
        <w:tc>
          <w:tcPr>
            <w:tcW w:w="1417" w:type="dxa"/>
          </w:tcPr>
          <w:p w14:paraId="59C954CF" w14:textId="14DE19AF" w:rsidR="006B492B" w:rsidRPr="00C3293B" w:rsidRDefault="006B492B" w:rsidP="006B49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293B">
              <w:rPr>
                <w:rFonts w:ascii="Times New Roman" w:hAnsi="Times New Roman" w:cs="Times New Roman"/>
                <w:sz w:val="24"/>
                <w:szCs w:val="24"/>
              </w:rPr>
              <w:t>A1</w:t>
            </w:r>
          </w:p>
        </w:tc>
      </w:tr>
      <w:tr w:rsidR="006B492B" w:rsidRPr="00C3293B" w14:paraId="54C0D6A3" w14:textId="77777777" w:rsidTr="006B492B">
        <w:tc>
          <w:tcPr>
            <w:tcW w:w="1416" w:type="dxa"/>
            <w:vMerge/>
          </w:tcPr>
          <w:p w14:paraId="37B0FC74" w14:textId="77777777" w:rsidR="006B492B" w:rsidRPr="00C3293B" w:rsidRDefault="006B492B" w:rsidP="00E24A4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376" w:type="dxa"/>
          </w:tcPr>
          <w:p w14:paraId="1BD1C8E2" w14:textId="77777777" w:rsidR="006B492B" w:rsidRPr="00C3293B" w:rsidRDefault="006B492B" w:rsidP="00E24A43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</w:tc>
        <w:tc>
          <w:tcPr>
            <w:tcW w:w="1417" w:type="dxa"/>
          </w:tcPr>
          <w:p w14:paraId="5A14384D" w14:textId="39D38F41" w:rsidR="006B492B" w:rsidRPr="006B492B" w:rsidRDefault="006B492B" w:rsidP="006B492B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B492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4)</w:t>
            </w:r>
          </w:p>
        </w:tc>
      </w:tr>
      <w:tr w:rsidR="00C3293B" w:rsidRPr="00C3293B" w14:paraId="1394EFBE" w14:textId="77777777" w:rsidTr="006B492B">
        <w:tc>
          <w:tcPr>
            <w:tcW w:w="1416" w:type="dxa"/>
          </w:tcPr>
          <w:p w14:paraId="666E6006" w14:textId="77777777" w:rsidR="00C4074D" w:rsidRPr="00C3293B" w:rsidRDefault="00C4074D" w:rsidP="00E24A4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376" w:type="dxa"/>
          </w:tcPr>
          <w:p w14:paraId="3366A6EA" w14:textId="77777777" w:rsidR="00C4074D" w:rsidRPr="00C3293B" w:rsidRDefault="00C4074D" w:rsidP="00E24A43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417" w:type="dxa"/>
          </w:tcPr>
          <w:p w14:paraId="041E2598" w14:textId="1D7FE995" w:rsidR="00C4074D" w:rsidRPr="00C3293B" w:rsidRDefault="00C4074D" w:rsidP="006B492B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3293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</w:t>
            </w:r>
            <w:r w:rsidR="009F66F0" w:rsidRPr="00C3293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0</w:t>
            </w:r>
            <w:r w:rsidR="006B492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marks</w:t>
            </w:r>
            <w:r w:rsidRPr="00C3293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)</w:t>
            </w:r>
          </w:p>
        </w:tc>
      </w:tr>
    </w:tbl>
    <w:p w14:paraId="5758A16C" w14:textId="50B61ABC" w:rsidR="008F42E6" w:rsidRDefault="008F42E6"/>
    <w:p w14:paraId="752C7BF4" w14:textId="77777777" w:rsidR="008F42E6" w:rsidRDefault="008F42E6">
      <w:r>
        <w:br w:type="page"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16"/>
        <w:gridCol w:w="6376"/>
        <w:gridCol w:w="1224"/>
      </w:tblGrid>
      <w:tr w:rsidR="006B492B" w:rsidRPr="000A4A27" w14:paraId="16FF85FF" w14:textId="77777777" w:rsidTr="006B492B">
        <w:tc>
          <w:tcPr>
            <w:tcW w:w="1416" w:type="dxa"/>
            <w:shd w:val="clear" w:color="auto" w:fill="D9D9D9" w:themeFill="background1" w:themeFillShade="D9"/>
          </w:tcPr>
          <w:p w14:paraId="22437ED9" w14:textId="68563489" w:rsidR="006B492B" w:rsidRPr="000A4A27" w:rsidRDefault="006B492B" w:rsidP="006B49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B492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lastRenderedPageBreak/>
              <w:t>Question</w:t>
            </w:r>
          </w:p>
        </w:tc>
        <w:tc>
          <w:tcPr>
            <w:tcW w:w="6376" w:type="dxa"/>
            <w:shd w:val="clear" w:color="auto" w:fill="D9D9D9" w:themeFill="background1" w:themeFillShade="D9"/>
          </w:tcPr>
          <w:p w14:paraId="126619A9" w14:textId="4A74B889" w:rsidR="006B492B" w:rsidRPr="000A4A27" w:rsidRDefault="006B492B" w:rsidP="006B49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B492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Scheme</w:t>
            </w:r>
          </w:p>
        </w:tc>
        <w:tc>
          <w:tcPr>
            <w:tcW w:w="1224" w:type="dxa"/>
            <w:shd w:val="clear" w:color="auto" w:fill="D9D9D9" w:themeFill="background1" w:themeFillShade="D9"/>
          </w:tcPr>
          <w:p w14:paraId="71F31F2A" w14:textId="56A22AC3" w:rsidR="006B492B" w:rsidRPr="000A4A27" w:rsidRDefault="006B492B" w:rsidP="006B49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B492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Marks</w:t>
            </w:r>
          </w:p>
        </w:tc>
      </w:tr>
      <w:tr w:rsidR="006B492B" w:rsidRPr="000A4A27" w14:paraId="6CA2A6D1" w14:textId="77777777" w:rsidTr="00E24A43">
        <w:tc>
          <w:tcPr>
            <w:tcW w:w="1416" w:type="dxa"/>
            <w:vMerge w:val="restart"/>
          </w:tcPr>
          <w:p w14:paraId="63C4454D" w14:textId="7394CFDA" w:rsidR="006B492B" w:rsidRPr="000A4A27" w:rsidRDefault="006B492B" w:rsidP="00E24A4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0A4A2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4(a)</w:t>
            </w:r>
          </w:p>
        </w:tc>
        <w:tc>
          <w:tcPr>
            <w:tcW w:w="6376" w:type="dxa"/>
          </w:tcPr>
          <w:p w14:paraId="7BA3879E" w14:textId="18460078" w:rsidR="006B492B" w:rsidRPr="000A4A27" w:rsidRDefault="006B492B" w:rsidP="00E24A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4A27">
              <w:rPr>
                <w:rFonts w:ascii="Times New Roman" w:hAnsi="Times New Roman" w:cs="Times New Roman"/>
                <w:kern w:val="2"/>
                <w:position w:val="-24"/>
                <w:sz w:val="24"/>
                <w:szCs w:val="24"/>
                <w14:ligatures w14:val="standardContextual"/>
              </w:rPr>
              <w:object w:dxaOrig="420" w:dyaOrig="620" w14:anchorId="675F66E1">
                <v:shape id="_x0000_i1045" type="#_x0000_t75" style="width:21.75pt;height:31.5pt" o:ole="">
                  <v:imagedata r:id="rId52" o:title=""/>
                </v:shape>
                <o:OLEObject Type="Embed" ProgID="Equation.DSMT4" ShapeID="_x0000_i1045" DrawAspect="Content" ObjectID="_1798027107" r:id="rId53"/>
              </w:object>
            </w:r>
            <w:r w:rsidRPr="000A4A27">
              <w:rPr>
                <w:rFonts w:ascii="Times New Roman" w:hAnsi="Times New Roman" w:cs="Times New Roman"/>
                <w:sz w:val="24"/>
                <w:szCs w:val="24"/>
              </w:rPr>
              <w:t xml:space="preserve">  only</w:t>
            </w:r>
          </w:p>
        </w:tc>
        <w:tc>
          <w:tcPr>
            <w:tcW w:w="1224" w:type="dxa"/>
          </w:tcPr>
          <w:p w14:paraId="4B96A0C6" w14:textId="0AC32D0C" w:rsidR="006B492B" w:rsidRPr="000A4A27" w:rsidRDefault="006B492B" w:rsidP="006B49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A4A27">
              <w:rPr>
                <w:rFonts w:ascii="Times New Roman" w:hAnsi="Times New Roman" w:cs="Times New Roman"/>
                <w:sz w:val="24"/>
                <w:szCs w:val="24"/>
              </w:rPr>
              <w:t>B1</w:t>
            </w:r>
          </w:p>
        </w:tc>
      </w:tr>
      <w:tr w:rsidR="006B492B" w:rsidRPr="000A4A27" w14:paraId="013821DC" w14:textId="77777777" w:rsidTr="00E24A43">
        <w:tc>
          <w:tcPr>
            <w:tcW w:w="1416" w:type="dxa"/>
            <w:vMerge/>
          </w:tcPr>
          <w:p w14:paraId="239AE9A9" w14:textId="77777777" w:rsidR="006B492B" w:rsidRPr="000A4A27" w:rsidRDefault="006B492B" w:rsidP="00E24A4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376" w:type="dxa"/>
          </w:tcPr>
          <w:p w14:paraId="0902CCD8" w14:textId="77777777" w:rsidR="006B492B" w:rsidRPr="000A4A27" w:rsidRDefault="006B492B" w:rsidP="00E24A4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24" w:type="dxa"/>
          </w:tcPr>
          <w:p w14:paraId="4B7922C8" w14:textId="60379D79" w:rsidR="006B492B" w:rsidRPr="006B492B" w:rsidRDefault="006B492B" w:rsidP="006B492B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B492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1)</w:t>
            </w:r>
          </w:p>
        </w:tc>
      </w:tr>
      <w:tr w:rsidR="006B492B" w:rsidRPr="000A4A27" w14:paraId="0829C114" w14:textId="77777777" w:rsidTr="00E24A43">
        <w:tc>
          <w:tcPr>
            <w:tcW w:w="1416" w:type="dxa"/>
            <w:vMerge w:val="restart"/>
          </w:tcPr>
          <w:p w14:paraId="36E6866E" w14:textId="4C29C9FB" w:rsidR="006B492B" w:rsidRPr="000A4A27" w:rsidRDefault="006B492B" w:rsidP="00E5174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0A4A2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4(b)</w:t>
            </w:r>
          </w:p>
        </w:tc>
        <w:tc>
          <w:tcPr>
            <w:tcW w:w="6376" w:type="dxa"/>
          </w:tcPr>
          <w:p w14:paraId="5EF3DE1B" w14:textId="1648F7C5" w:rsidR="006B492B" w:rsidRPr="000A4A27" w:rsidRDefault="006B492B" w:rsidP="0064272F">
            <w:pPr>
              <w:rPr>
                <w:rFonts w:ascii="Times New Roman" w:hAnsi="Times New Roman" w:cs="Times New Roman"/>
                <w:kern w:val="2"/>
                <w:sz w:val="24"/>
                <w:szCs w:val="24"/>
                <w14:ligatures w14:val="standardContextual"/>
              </w:rPr>
            </w:pPr>
            <w:r w:rsidRPr="000A4A27">
              <w:rPr>
                <w:rFonts w:ascii="Times New Roman" w:hAnsi="Times New Roman" w:cs="Times New Roman"/>
                <w:kern w:val="2"/>
                <w:sz w:val="24"/>
                <w:szCs w:val="24"/>
                <w14:ligatures w14:val="standardContextual"/>
              </w:rPr>
              <w:t>Attempt to integrate velocity</w:t>
            </w:r>
          </w:p>
          <w:p w14:paraId="5AF20303" w14:textId="77777777" w:rsidR="006B492B" w:rsidRPr="000A4A27" w:rsidRDefault="006B492B" w:rsidP="00E5174D">
            <w:pPr>
              <w:jc w:val="center"/>
              <w:rPr>
                <w:rFonts w:ascii="Times New Roman" w:hAnsi="Times New Roman" w:cs="Times New Roman"/>
                <w:kern w:val="2"/>
                <w:sz w:val="24"/>
                <w:szCs w:val="24"/>
                <w14:ligatures w14:val="standardContextual"/>
              </w:rPr>
            </w:pPr>
            <w:r w:rsidRPr="000A4A27">
              <w:rPr>
                <w:rFonts w:ascii="Times New Roman" w:hAnsi="Times New Roman" w:cs="Times New Roman"/>
                <w:kern w:val="2"/>
                <w:position w:val="-16"/>
                <w:sz w:val="24"/>
                <w:szCs w:val="24"/>
                <w14:ligatures w14:val="standardContextual"/>
              </w:rPr>
              <w:object w:dxaOrig="3120" w:dyaOrig="440" w14:anchorId="269EAFE4">
                <v:shape id="_x0000_i1046" type="#_x0000_t75" style="width:155.25pt;height:21.75pt" o:ole="">
                  <v:imagedata r:id="rId54" o:title=""/>
                </v:shape>
                <o:OLEObject Type="Embed" ProgID="Equation.DSMT4" ShapeID="_x0000_i1046" DrawAspect="Content" ObjectID="_1798027108" r:id="rId55"/>
              </w:object>
            </w:r>
          </w:p>
          <w:p w14:paraId="1267C34A" w14:textId="29486FB4" w:rsidR="006B492B" w:rsidRPr="000A4A27" w:rsidRDefault="006B492B" w:rsidP="00CC0CA6">
            <w:r w:rsidRPr="000A4A27">
              <w:rPr>
                <w:rFonts w:ascii="Times New Roman" w:hAnsi="Times New Roman" w:cs="Times New Roman"/>
                <w:kern w:val="2"/>
                <w:sz w:val="24"/>
                <w:szCs w:val="24"/>
                <w14:ligatures w14:val="standardContextual"/>
              </w:rPr>
              <w:t xml:space="preserve"> where </w:t>
            </w:r>
            <w:r w:rsidRPr="000A4A27">
              <w:rPr>
                <w:rFonts w:ascii="Times New Roman" w:hAnsi="Times New Roman" w:cs="Times New Roman"/>
                <w:i/>
                <w:iCs/>
                <w:kern w:val="2"/>
                <w:sz w:val="24"/>
                <w:szCs w:val="24"/>
                <w14:ligatures w14:val="standardContextual"/>
              </w:rPr>
              <w:t>a</w:t>
            </w:r>
            <w:r w:rsidRPr="000A4A27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0A4A27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b</w:t>
            </w:r>
            <w:r w:rsidRPr="000A4A27">
              <w:rPr>
                <w:rFonts w:ascii="Times New Roman" w:hAnsi="Times New Roman" w:cs="Times New Roman"/>
                <w:sz w:val="24"/>
                <w:szCs w:val="24"/>
              </w:rPr>
              <w:t xml:space="preserve"> and </w:t>
            </w:r>
            <w:r w:rsidRPr="000A4A27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c </w:t>
            </w:r>
            <w:r w:rsidRPr="000A4A27">
              <w:rPr>
                <w:rFonts w:ascii="Times New Roman" w:hAnsi="Times New Roman" w:cs="Times New Roman"/>
                <w:sz w:val="24"/>
                <w:szCs w:val="24"/>
              </w:rPr>
              <w:t>are constants</w:t>
            </w:r>
          </w:p>
        </w:tc>
        <w:tc>
          <w:tcPr>
            <w:tcW w:w="1224" w:type="dxa"/>
          </w:tcPr>
          <w:p w14:paraId="31BBAEB2" w14:textId="39DF3E01" w:rsidR="006B492B" w:rsidRPr="000A4A27" w:rsidRDefault="006B492B" w:rsidP="006B49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A4A27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</w:tc>
      </w:tr>
      <w:tr w:rsidR="006B492B" w:rsidRPr="000A4A27" w14:paraId="587549F0" w14:textId="77777777" w:rsidTr="00E24A43">
        <w:tc>
          <w:tcPr>
            <w:tcW w:w="1416" w:type="dxa"/>
            <w:vMerge/>
          </w:tcPr>
          <w:p w14:paraId="39764C30" w14:textId="77777777" w:rsidR="006B492B" w:rsidRPr="000A4A27" w:rsidRDefault="006B492B" w:rsidP="00E5174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376" w:type="dxa"/>
          </w:tcPr>
          <w:p w14:paraId="575E6D45" w14:textId="77777777" w:rsidR="006B492B" w:rsidRPr="000A4A27" w:rsidRDefault="006B492B" w:rsidP="00A21B5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4A27">
              <w:rPr>
                <w:rFonts w:ascii="Times New Roman" w:hAnsi="Times New Roman" w:cs="Times New Roman"/>
                <w:sz w:val="24"/>
                <w:szCs w:val="24"/>
              </w:rPr>
              <w:t>Correct integrated expression</w:t>
            </w:r>
          </w:p>
          <w:p w14:paraId="0A55AFF9" w14:textId="26EC6B36" w:rsidR="006B492B" w:rsidRPr="000A4A27" w:rsidRDefault="006B492B" w:rsidP="00E5174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A4A27">
              <w:rPr>
                <w:kern w:val="2"/>
                <w:position w:val="-24"/>
                <w14:ligatures w14:val="standardContextual"/>
              </w:rPr>
              <w:object w:dxaOrig="1540" w:dyaOrig="660" w14:anchorId="502141F6">
                <v:shape id="_x0000_i1047" type="#_x0000_t75" style="width:77.25pt;height:33.75pt" o:ole="">
                  <v:imagedata r:id="rId56" o:title=""/>
                </v:shape>
                <o:OLEObject Type="Embed" ProgID="Equation.DSMT4" ShapeID="_x0000_i1047" DrawAspect="Content" ObjectID="_1798027109" r:id="rId57"/>
              </w:object>
            </w:r>
          </w:p>
        </w:tc>
        <w:tc>
          <w:tcPr>
            <w:tcW w:w="1224" w:type="dxa"/>
          </w:tcPr>
          <w:p w14:paraId="144C9177" w14:textId="2D52A938" w:rsidR="006B492B" w:rsidRPr="000A4A27" w:rsidRDefault="006B492B" w:rsidP="006B49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A4A27">
              <w:rPr>
                <w:rFonts w:ascii="Times New Roman" w:hAnsi="Times New Roman" w:cs="Times New Roman"/>
                <w:sz w:val="24"/>
                <w:szCs w:val="24"/>
              </w:rPr>
              <w:t>A1</w:t>
            </w:r>
          </w:p>
        </w:tc>
      </w:tr>
      <w:tr w:rsidR="006B492B" w:rsidRPr="000A4A27" w14:paraId="337D0598" w14:textId="77777777" w:rsidTr="00E24A43">
        <w:tc>
          <w:tcPr>
            <w:tcW w:w="1416" w:type="dxa"/>
            <w:vMerge/>
          </w:tcPr>
          <w:p w14:paraId="44E0CAA5" w14:textId="77777777" w:rsidR="006B492B" w:rsidRPr="000A4A27" w:rsidRDefault="006B492B" w:rsidP="00E5174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376" w:type="dxa"/>
          </w:tcPr>
          <w:p w14:paraId="0363C34E" w14:textId="42ED8F6B" w:rsidR="006B492B" w:rsidRPr="000A4A27" w:rsidRDefault="006B492B" w:rsidP="00600585">
            <w:pPr>
              <w:rPr>
                <w:rFonts w:ascii="Times New Roman" w:hAnsi="Times New Roman" w:cs="Times New Roman"/>
                <w:kern w:val="2"/>
                <w:sz w:val="24"/>
                <w:szCs w:val="24"/>
                <w14:ligatures w14:val="standardContextual"/>
              </w:rPr>
            </w:pPr>
            <w:r w:rsidRPr="000A4A27">
              <w:rPr>
                <w:rFonts w:ascii="Times New Roman" w:hAnsi="Times New Roman" w:cs="Times New Roman"/>
                <w:kern w:val="2"/>
                <w:sz w:val="24"/>
                <w:szCs w:val="24"/>
                <w14:ligatures w14:val="standardContextual"/>
              </w:rPr>
              <w:t>Complete method to find the distance</w:t>
            </w:r>
          </w:p>
          <w:p w14:paraId="4DC4CE7D" w14:textId="3CC0F371" w:rsidR="006B492B" w:rsidRPr="000A4A27" w:rsidRDefault="006B492B" w:rsidP="00E5174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5E77">
              <w:rPr>
                <w:rFonts w:ascii="Times New Roman" w:hAnsi="Times New Roman" w:cs="Times New Roman"/>
                <w:kern w:val="2"/>
                <w:position w:val="-26"/>
                <w:sz w:val="24"/>
                <w:szCs w:val="24"/>
                <w14:ligatures w14:val="standardContextual"/>
              </w:rPr>
              <w:object w:dxaOrig="1579" w:dyaOrig="639" w14:anchorId="70EA0664">
                <v:shape id="_x0000_i1048" type="#_x0000_t75" style="width:78.75pt;height:31.5pt" o:ole="">
                  <v:imagedata r:id="rId58" o:title=""/>
                </v:shape>
                <o:OLEObject Type="Embed" ProgID="Equation.DSMT4" ShapeID="_x0000_i1048" DrawAspect="Content" ObjectID="_1798027110" r:id="rId59"/>
              </w:object>
            </w:r>
            <w:r w:rsidRPr="000A4A27"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</w:p>
        </w:tc>
        <w:tc>
          <w:tcPr>
            <w:tcW w:w="1224" w:type="dxa"/>
          </w:tcPr>
          <w:p w14:paraId="12326C9A" w14:textId="5DEA0E76" w:rsidR="006B492B" w:rsidRPr="000A4A27" w:rsidRDefault="006B492B" w:rsidP="006B49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A4A27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</w:tc>
      </w:tr>
      <w:tr w:rsidR="006B492B" w:rsidRPr="000A4A27" w14:paraId="1BEDA91A" w14:textId="77777777" w:rsidTr="00E24A43">
        <w:tc>
          <w:tcPr>
            <w:tcW w:w="1416" w:type="dxa"/>
            <w:vMerge/>
          </w:tcPr>
          <w:p w14:paraId="28390619" w14:textId="77777777" w:rsidR="006B492B" w:rsidRPr="000A4A27" w:rsidRDefault="006B492B" w:rsidP="00E5174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376" w:type="dxa"/>
          </w:tcPr>
          <w:p w14:paraId="30FBF85E" w14:textId="4EDA657F" w:rsidR="006B492B" w:rsidRPr="000A4A27" w:rsidRDefault="006B492B" w:rsidP="004D72B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4A27">
              <w:rPr>
                <w:rFonts w:ascii="Times New Roman" w:hAnsi="Times New Roman" w:cs="Times New Roman"/>
                <w:sz w:val="24"/>
                <w:szCs w:val="24"/>
              </w:rPr>
              <w:t>At least one integral evaluated correctly</w:t>
            </w:r>
          </w:p>
          <w:p w14:paraId="575A60EA" w14:textId="5A5D6A6E" w:rsidR="006B492B" w:rsidRPr="000A4A27" w:rsidRDefault="006B492B" w:rsidP="00C9525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A4A27">
              <w:rPr>
                <w:rFonts w:ascii="Times New Roman" w:hAnsi="Times New Roman" w:cs="Times New Roman"/>
                <w:kern w:val="2"/>
                <w:position w:val="-32"/>
                <w:sz w:val="24"/>
                <w:szCs w:val="24"/>
                <w14:ligatures w14:val="standardContextual"/>
              </w:rPr>
              <w:object w:dxaOrig="3760" w:dyaOrig="880" w14:anchorId="2F1E361C">
                <v:shape id="_x0000_i1049" type="#_x0000_t75" style="width:188.25pt;height:44.25pt" o:ole="">
                  <v:imagedata r:id="rId60" o:title=""/>
                </v:shape>
                <o:OLEObject Type="Embed" ProgID="Equation.DSMT4" ShapeID="_x0000_i1049" DrawAspect="Content" ObjectID="_1798027111" r:id="rId61"/>
              </w:object>
            </w:r>
          </w:p>
          <w:p w14:paraId="63649472" w14:textId="4144D377" w:rsidR="006B492B" w:rsidRPr="000A4A27" w:rsidRDefault="006B492B" w:rsidP="00C9525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7E2E150" w14:textId="6D4C629A" w:rsidR="006B492B" w:rsidRPr="000A4A27" w:rsidRDefault="006B492B" w:rsidP="00C9525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A4A27">
              <w:rPr>
                <w:rFonts w:ascii="Times New Roman" w:hAnsi="Times New Roman" w:cs="Times New Roman"/>
                <w:kern w:val="2"/>
                <w:position w:val="-44"/>
                <w:sz w:val="24"/>
                <w:szCs w:val="24"/>
                <w14:ligatures w14:val="standardContextual"/>
              </w:rPr>
              <w:object w:dxaOrig="3739" w:dyaOrig="920" w14:anchorId="55EAB6E4">
                <v:shape id="_x0000_i1050" type="#_x0000_t75" style="width:188.25pt;height:45pt" o:ole="">
                  <v:imagedata r:id="rId62" o:title=""/>
                </v:shape>
                <o:OLEObject Type="Embed" ProgID="Equation.DSMT4" ShapeID="_x0000_i1050" DrawAspect="Content" ObjectID="_1798027112" r:id="rId63"/>
              </w:object>
            </w:r>
          </w:p>
          <w:p w14:paraId="2EABB5D7" w14:textId="5804C691" w:rsidR="006B492B" w:rsidRPr="000A4A27" w:rsidRDefault="006B492B" w:rsidP="00E5174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24" w:type="dxa"/>
          </w:tcPr>
          <w:p w14:paraId="745C5635" w14:textId="77777777" w:rsidR="006B492B" w:rsidRPr="000A4A27" w:rsidRDefault="006B492B" w:rsidP="006B49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046A433" w14:textId="77777777" w:rsidR="006B492B" w:rsidRPr="000A4A27" w:rsidRDefault="006B492B" w:rsidP="006B49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C6BBAE5" w14:textId="156434B4" w:rsidR="006B492B" w:rsidRPr="000A4A27" w:rsidRDefault="006B492B" w:rsidP="006B49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A4A27">
              <w:rPr>
                <w:rFonts w:ascii="Times New Roman" w:hAnsi="Times New Roman" w:cs="Times New Roman"/>
                <w:sz w:val="24"/>
                <w:szCs w:val="24"/>
              </w:rPr>
              <w:t>A1</w:t>
            </w:r>
          </w:p>
        </w:tc>
      </w:tr>
      <w:tr w:rsidR="006B492B" w:rsidRPr="000A4A27" w14:paraId="797CF391" w14:textId="77777777" w:rsidTr="00E24A43">
        <w:tc>
          <w:tcPr>
            <w:tcW w:w="1416" w:type="dxa"/>
            <w:vMerge/>
          </w:tcPr>
          <w:p w14:paraId="5E4C7427" w14:textId="77777777" w:rsidR="006B492B" w:rsidRPr="000A4A27" w:rsidRDefault="006B492B" w:rsidP="00E5174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376" w:type="dxa"/>
          </w:tcPr>
          <w:p w14:paraId="3610F780" w14:textId="037A5862" w:rsidR="006B492B" w:rsidRPr="000A4A27" w:rsidRDefault="006B492B" w:rsidP="00E5174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A4A27">
              <w:rPr>
                <w:kern w:val="2"/>
                <w:position w:val="-28"/>
                <w14:ligatures w14:val="standardContextual"/>
              </w:rPr>
              <w:object w:dxaOrig="2700" w:dyaOrig="680" w14:anchorId="37E48504">
                <v:shape id="_x0000_i1051" type="#_x0000_t75" style="width:135pt;height:34.5pt" o:ole="">
                  <v:imagedata r:id="rId64" o:title=""/>
                </v:shape>
                <o:OLEObject Type="Embed" ProgID="Equation.DSMT4" ShapeID="_x0000_i1051" DrawAspect="Content" ObjectID="_1798027113" r:id="rId65"/>
              </w:object>
            </w:r>
          </w:p>
        </w:tc>
        <w:tc>
          <w:tcPr>
            <w:tcW w:w="1224" w:type="dxa"/>
          </w:tcPr>
          <w:p w14:paraId="43F3C297" w14:textId="77777777" w:rsidR="006B492B" w:rsidRPr="000A4A27" w:rsidRDefault="006B492B" w:rsidP="006B49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A4A27">
              <w:rPr>
                <w:rFonts w:ascii="Times New Roman" w:hAnsi="Times New Roman" w:cs="Times New Roman"/>
                <w:sz w:val="24"/>
                <w:szCs w:val="24"/>
              </w:rPr>
              <w:t>A1</w:t>
            </w:r>
          </w:p>
        </w:tc>
      </w:tr>
      <w:tr w:rsidR="006B492B" w:rsidRPr="000A4A27" w14:paraId="3FE57D60" w14:textId="77777777" w:rsidTr="00E24A43">
        <w:tc>
          <w:tcPr>
            <w:tcW w:w="1416" w:type="dxa"/>
            <w:vMerge/>
          </w:tcPr>
          <w:p w14:paraId="49990447" w14:textId="77777777" w:rsidR="006B492B" w:rsidRPr="000A4A27" w:rsidRDefault="006B492B" w:rsidP="00E5174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376" w:type="dxa"/>
          </w:tcPr>
          <w:p w14:paraId="0E45E25A" w14:textId="77777777" w:rsidR="006B492B" w:rsidRPr="000A4A27" w:rsidRDefault="006B492B" w:rsidP="00E5174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24" w:type="dxa"/>
          </w:tcPr>
          <w:p w14:paraId="2A093FE8" w14:textId="33FA9E30" w:rsidR="006B492B" w:rsidRPr="006B492B" w:rsidRDefault="006B492B" w:rsidP="006B492B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B492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5)</w:t>
            </w:r>
          </w:p>
        </w:tc>
      </w:tr>
      <w:tr w:rsidR="006B492B" w:rsidRPr="000A4A27" w14:paraId="719C218E" w14:textId="77777777" w:rsidTr="00E24A43">
        <w:tc>
          <w:tcPr>
            <w:tcW w:w="1416" w:type="dxa"/>
            <w:vMerge w:val="restart"/>
          </w:tcPr>
          <w:p w14:paraId="62079A66" w14:textId="18B952EA" w:rsidR="006B492B" w:rsidRPr="000A4A27" w:rsidRDefault="006B492B" w:rsidP="00E5174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0A4A2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4(c)</w:t>
            </w:r>
          </w:p>
        </w:tc>
        <w:tc>
          <w:tcPr>
            <w:tcW w:w="6376" w:type="dxa"/>
          </w:tcPr>
          <w:p w14:paraId="2B1FBB1C" w14:textId="77777777" w:rsidR="006B492B" w:rsidRPr="000A4A27" w:rsidRDefault="006B492B" w:rsidP="00AB572A">
            <w:pPr>
              <w:rPr>
                <w:rFonts w:ascii="Times New Roman" w:hAnsi="Times New Roman" w:cs="Times New Roman"/>
                <w:kern w:val="2"/>
                <w:sz w:val="24"/>
                <w:szCs w:val="24"/>
                <w14:ligatures w14:val="standardContextual"/>
              </w:rPr>
            </w:pPr>
            <w:r w:rsidRPr="000A4A27">
              <w:rPr>
                <w:rFonts w:ascii="Times New Roman" w:hAnsi="Times New Roman" w:cs="Times New Roman"/>
                <w:kern w:val="2"/>
                <w:sz w:val="24"/>
                <w:szCs w:val="24"/>
                <w14:ligatures w14:val="standardContextual"/>
              </w:rPr>
              <w:t>Attempt to differentiate velocity</w:t>
            </w:r>
          </w:p>
          <w:p w14:paraId="4F710D3A" w14:textId="2CE6BE50" w:rsidR="006B492B" w:rsidRPr="000A4A27" w:rsidRDefault="006B492B" w:rsidP="00AB572A">
            <w:pPr>
              <w:jc w:val="center"/>
              <w:rPr>
                <w:rFonts w:ascii="Times New Roman" w:hAnsi="Times New Roman" w:cs="Times New Roman"/>
                <w:kern w:val="2"/>
                <w:sz w:val="24"/>
                <w:szCs w:val="24"/>
                <w14:ligatures w14:val="standardContextual"/>
              </w:rPr>
            </w:pPr>
            <w:r w:rsidRPr="000A4A27">
              <w:rPr>
                <w:rFonts w:ascii="Times New Roman" w:hAnsi="Times New Roman" w:cs="Times New Roman"/>
                <w:kern w:val="2"/>
                <w:position w:val="-6"/>
                <w:sz w:val="24"/>
                <w:szCs w:val="24"/>
                <w14:ligatures w14:val="standardContextual"/>
              </w:rPr>
              <w:object w:dxaOrig="1260" w:dyaOrig="320" w14:anchorId="33333B27">
                <v:shape id="_x0000_i1052" type="#_x0000_t75" style="width:63.75pt;height:16.5pt" o:ole="">
                  <v:imagedata r:id="rId66" o:title=""/>
                </v:shape>
                <o:OLEObject Type="Embed" ProgID="Equation.DSMT4" ShapeID="_x0000_i1052" DrawAspect="Content" ObjectID="_1798027114" r:id="rId67"/>
              </w:object>
            </w:r>
          </w:p>
          <w:p w14:paraId="58BB22AE" w14:textId="3F153D8A" w:rsidR="006B492B" w:rsidRPr="000A4A27" w:rsidRDefault="006B492B" w:rsidP="00AB572A">
            <w:pPr>
              <w:rPr>
                <w:rFonts w:ascii="Times New Roman" w:hAnsi="Times New Roman" w:cs="Times New Roman"/>
                <w:kern w:val="2"/>
                <w:sz w:val="24"/>
                <w:szCs w:val="24"/>
                <w14:ligatures w14:val="standardContextual"/>
              </w:rPr>
            </w:pPr>
            <w:r w:rsidRPr="000A4A27">
              <w:rPr>
                <w:rFonts w:ascii="Times New Roman" w:hAnsi="Times New Roman" w:cs="Times New Roman"/>
                <w:kern w:val="2"/>
                <w:sz w:val="24"/>
                <w:szCs w:val="24"/>
                <w14:ligatures w14:val="standardContextual"/>
              </w:rPr>
              <w:t xml:space="preserve">where </w:t>
            </w:r>
            <w:r w:rsidRPr="000A4A27">
              <w:rPr>
                <w:rFonts w:ascii="Times New Roman" w:hAnsi="Times New Roman" w:cs="Times New Roman"/>
                <w:i/>
                <w:iCs/>
                <w:kern w:val="2"/>
                <w:sz w:val="24"/>
                <w:szCs w:val="24"/>
                <w14:ligatures w14:val="standardContextual"/>
              </w:rPr>
              <w:t>A</w:t>
            </w:r>
            <w:r w:rsidRPr="000A4A27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0A4A27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B</w:t>
            </w:r>
            <w:r w:rsidRPr="000A4A27">
              <w:rPr>
                <w:rFonts w:ascii="Times New Roman" w:hAnsi="Times New Roman" w:cs="Times New Roman"/>
                <w:sz w:val="24"/>
                <w:szCs w:val="24"/>
              </w:rPr>
              <w:t xml:space="preserve"> and </w:t>
            </w:r>
            <w:r w:rsidRPr="000A4A27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C </w:t>
            </w:r>
            <w:r w:rsidRPr="000A4A27">
              <w:rPr>
                <w:rFonts w:ascii="Times New Roman" w:hAnsi="Times New Roman" w:cs="Times New Roman"/>
                <w:sz w:val="24"/>
                <w:szCs w:val="24"/>
              </w:rPr>
              <w:t>are constants</w:t>
            </w:r>
          </w:p>
        </w:tc>
        <w:tc>
          <w:tcPr>
            <w:tcW w:w="1224" w:type="dxa"/>
          </w:tcPr>
          <w:p w14:paraId="1E2E4F12" w14:textId="77777777" w:rsidR="006B492B" w:rsidRPr="000A4A27" w:rsidRDefault="006B492B" w:rsidP="006B49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A4A27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</w:tc>
      </w:tr>
      <w:tr w:rsidR="006B492B" w:rsidRPr="000A4A27" w14:paraId="2305151D" w14:textId="77777777" w:rsidTr="00E24A43">
        <w:tc>
          <w:tcPr>
            <w:tcW w:w="1416" w:type="dxa"/>
            <w:vMerge/>
          </w:tcPr>
          <w:p w14:paraId="6E8715AC" w14:textId="77777777" w:rsidR="006B492B" w:rsidRPr="000A4A27" w:rsidRDefault="006B492B" w:rsidP="00E5174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376" w:type="dxa"/>
          </w:tcPr>
          <w:p w14:paraId="3C3F1C8D" w14:textId="3FCFF842" w:rsidR="006B492B" w:rsidRPr="000A4A27" w:rsidRDefault="006B492B" w:rsidP="00AB572A">
            <w:pPr>
              <w:rPr>
                <w:rFonts w:ascii="Times New Roman" w:hAnsi="Times New Roman" w:cs="Times New Roman"/>
                <w:kern w:val="2"/>
                <w:sz w:val="24"/>
                <w:szCs w:val="24"/>
                <w14:ligatures w14:val="standardContextual"/>
              </w:rPr>
            </w:pPr>
            <w:r w:rsidRPr="000A4A27">
              <w:rPr>
                <w:rFonts w:ascii="Times New Roman" w:hAnsi="Times New Roman" w:cs="Times New Roman"/>
                <w:kern w:val="2"/>
                <w:sz w:val="24"/>
                <w:szCs w:val="24"/>
                <w14:ligatures w14:val="standardContextual"/>
              </w:rPr>
              <w:t>Correct integrated expression</w:t>
            </w:r>
          </w:p>
          <w:p w14:paraId="4F5757CD" w14:textId="7C49F4BE" w:rsidR="006B492B" w:rsidRPr="000A4A27" w:rsidRDefault="006B492B" w:rsidP="00AB572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A4A27">
              <w:rPr>
                <w:rFonts w:ascii="Times New Roman" w:hAnsi="Times New Roman" w:cs="Times New Roman"/>
                <w:kern w:val="2"/>
                <w:position w:val="-6"/>
                <w:sz w:val="24"/>
                <w:szCs w:val="24"/>
                <w14:ligatures w14:val="standardContextual"/>
              </w:rPr>
              <w:object w:dxaOrig="1219" w:dyaOrig="320" w14:anchorId="4E78658D">
                <v:shape id="_x0000_i1053" type="#_x0000_t75" style="width:61.5pt;height:16.5pt" o:ole="">
                  <v:imagedata r:id="rId68" o:title=""/>
                </v:shape>
                <o:OLEObject Type="Embed" ProgID="Equation.DSMT4" ShapeID="_x0000_i1053" DrawAspect="Content" ObjectID="_1798027115" r:id="rId69"/>
              </w:object>
            </w:r>
          </w:p>
        </w:tc>
        <w:tc>
          <w:tcPr>
            <w:tcW w:w="1224" w:type="dxa"/>
          </w:tcPr>
          <w:p w14:paraId="64D03819" w14:textId="2EE4F925" w:rsidR="006B492B" w:rsidRPr="000A4A27" w:rsidRDefault="006B492B" w:rsidP="006B49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A4A27">
              <w:rPr>
                <w:rFonts w:ascii="Times New Roman" w:hAnsi="Times New Roman" w:cs="Times New Roman"/>
                <w:sz w:val="24"/>
                <w:szCs w:val="24"/>
              </w:rPr>
              <w:t>A1</w:t>
            </w:r>
          </w:p>
        </w:tc>
      </w:tr>
      <w:tr w:rsidR="006B492B" w:rsidRPr="000A4A27" w14:paraId="05BF59BD" w14:textId="77777777" w:rsidTr="00E24A43">
        <w:tc>
          <w:tcPr>
            <w:tcW w:w="1416" w:type="dxa"/>
            <w:vMerge/>
          </w:tcPr>
          <w:p w14:paraId="7377F751" w14:textId="77777777" w:rsidR="006B492B" w:rsidRPr="000A4A27" w:rsidRDefault="006B492B" w:rsidP="00E5174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376" w:type="dxa"/>
          </w:tcPr>
          <w:p w14:paraId="20E7175C" w14:textId="786B7C1B" w:rsidR="006B492B" w:rsidRPr="000A4A27" w:rsidRDefault="006B492B" w:rsidP="00106402">
            <w:pPr>
              <w:rPr>
                <w:rFonts w:ascii="Times New Roman" w:hAnsi="Times New Roman" w:cs="Times New Roman"/>
                <w:kern w:val="2"/>
                <w:sz w:val="24"/>
                <w:szCs w:val="24"/>
                <w14:ligatures w14:val="standardContextual"/>
              </w:rPr>
            </w:pPr>
            <w:r w:rsidRPr="000A4A27">
              <w:rPr>
                <w:rFonts w:ascii="Times New Roman" w:hAnsi="Times New Roman" w:cs="Times New Roman"/>
                <w:kern w:val="2"/>
                <w:sz w:val="24"/>
                <w:szCs w:val="24"/>
                <w14:ligatures w14:val="standardContextual"/>
              </w:rPr>
              <w:t xml:space="preserve">Form an equation in </w:t>
            </w:r>
            <w:r w:rsidRPr="000A4A27">
              <w:rPr>
                <w:rFonts w:ascii="Times New Roman" w:hAnsi="Times New Roman" w:cs="Times New Roman"/>
                <w:i/>
                <w:iCs/>
                <w:kern w:val="2"/>
                <w:sz w:val="24"/>
                <w:szCs w:val="24"/>
                <w14:ligatures w14:val="standardContextual"/>
              </w:rPr>
              <w:t>t</w:t>
            </w:r>
            <w:r w:rsidRPr="000A4A27">
              <w:rPr>
                <w:rFonts w:ascii="Times New Roman" w:hAnsi="Times New Roman" w:cs="Times New Roman"/>
                <w:kern w:val="2"/>
                <w:sz w:val="24"/>
                <w:szCs w:val="24"/>
                <w14:ligatures w14:val="standardContextual"/>
              </w:rPr>
              <w:t xml:space="preserve"> to find the relevant time.</w:t>
            </w:r>
          </w:p>
          <w:p w14:paraId="5C57C381" w14:textId="606CDD77" w:rsidR="006B492B" w:rsidRPr="000A4A27" w:rsidRDefault="006B492B" w:rsidP="00F371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4A27">
              <w:rPr>
                <w:rFonts w:ascii="Times New Roman" w:hAnsi="Times New Roman" w:cs="Times New Roman"/>
                <w:kern w:val="2"/>
                <w:sz w:val="24"/>
                <w:szCs w:val="24"/>
                <w14:ligatures w14:val="standardContextual"/>
              </w:rPr>
              <w:t xml:space="preserve">                        </w:t>
            </w:r>
            <w:r w:rsidRPr="000A4A27">
              <w:rPr>
                <w:rFonts w:ascii="Times New Roman" w:hAnsi="Times New Roman" w:cs="Times New Roman"/>
                <w:kern w:val="2"/>
                <w:position w:val="-6"/>
                <w:sz w:val="24"/>
                <w:szCs w:val="24"/>
                <w14:ligatures w14:val="standardContextual"/>
              </w:rPr>
              <w:object w:dxaOrig="1579" w:dyaOrig="320" w14:anchorId="3E7FE71E">
                <v:shape id="_x0000_i1054" type="#_x0000_t75" style="width:78.75pt;height:16.5pt" o:ole="">
                  <v:imagedata r:id="rId70" o:title=""/>
                </v:shape>
                <o:OLEObject Type="Embed" ProgID="Equation.DSMT4" ShapeID="_x0000_i1054" DrawAspect="Content" ObjectID="_1798027116" r:id="rId71"/>
              </w:object>
            </w:r>
          </w:p>
        </w:tc>
        <w:tc>
          <w:tcPr>
            <w:tcW w:w="1224" w:type="dxa"/>
          </w:tcPr>
          <w:p w14:paraId="2DF4070D" w14:textId="1E7AF78B" w:rsidR="006B492B" w:rsidRPr="000A4A27" w:rsidRDefault="006B492B" w:rsidP="006B49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A4A27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</w:tc>
      </w:tr>
      <w:tr w:rsidR="006B492B" w:rsidRPr="000A4A27" w14:paraId="24F53F08" w14:textId="77777777" w:rsidTr="00E24A43">
        <w:tc>
          <w:tcPr>
            <w:tcW w:w="1416" w:type="dxa"/>
            <w:vMerge/>
          </w:tcPr>
          <w:p w14:paraId="0DC03163" w14:textId="77777777" w:rsidR="006B492B" w:rsidRPr="000A4A27" w:rsidRDefault="006B492B" w:rsidP="00E5174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376" w:type="dxa"/>
          </w:tcPr>
          <w:p w14:paraId="21334C8D" w14:textId="5E7E97AB" w:rsidR="006B492B" w:rsidRPr="000A4A27" w:rsidRDefault="006B492B" w:rsidP="00E5174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A4A27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    t</w:t>
            </w:r>
            <w:r w:rsidRPr="000A4A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0A4A27">
              <w:rPr>
                <w:rFonts w:ascii="Times New Roman" w:hAnsi="Times New Roman" w:cs="Times New Roman"/>
                <w:kern w:val="2"/>
                <w:sz w:val="24"/>
                <w:szCs w:val="24"/>
                <w14:ligatures w14:val="standardContextual"/>
              </w:rPr>
              <w:t>= 0.44 or better    (0.44294…</w:t>
            </w:r>
            <w:r w:rsidRPr="000A4A27">
              <w:rPr>
                <w:rFonts w:ascii="Times New Roman" w:hAnsi="Times New Roman" w:cs="Times New Roman"/>
                <w:sz w:val="24"/>
                <w:szCs w:val="24"/>
              </w:rPr>
              <w:t xml:space="preserve">  )</w:t>
            </w:r>
          </w:p>
        </w:tc>
        <w:tc>
          <w:tcPr>
            <w:tcW w:w="1224" w:type="dxa"/>
          </w:tcPr>
          <w:p w14:paraId="480C8FCB" w14:textId="77777777" w:rsidR="006B492B" w:rsidRPr="000A4A27" w:rsidRDefault="006B492B" w:rsidP="006B49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A4A27">
              <w:rPr>
                <w:rFonts w:ascii="Times New Roman" w:hAnsi="Times New Roman" w:cs="Times New Roman"/>
                <w:sz w:val="24"/>
                <w:szCs w:val="24"/>
              </w:rPr>
              <w:t>A1</w:t>
            </w:r>
          </w:p>
        </w:tc>
      </w:tr>
      <w:tr w:rsidR="006B492B" w:rsidRPr="000A4A27" w14:paraId="1E1714C4" w14:textId="77777777" w:rsidTr="00E24A43">
        <w:tc>
          <w:tcPr>
            <w:tcW w:w="1416" w:type="dxa"/>
            <w:vMerge/>
          </w:tcPr>
          <w:p w14:paraId="6F7FD90A" w14:textId="77777777" w:rsidR="006B492B" w:rsidRPr="000A4A27" w:rsidRDefault="006B492B" w:rsidP="00E5174D">
            <w:pPr>
              <w:jc w:val="righ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376" w:type="dxa"/>
          </w:tcPr>
          <w:p w14:paraId="16B64B3F" w14:textId="77777777" w:rsidR="006B492B" w:rsidRPr="000A4A27" w:rsidRDefault="006B492B" w:rsidP="00E5174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224" w:type="dxa"/>
          </w:tcPr>
          <w:p w14:paraId="6A71780A" w14:textId="5EEC2B64" w:rsidR="006B492B" w:rsidRPr="006B492B" w:rsidRDefault="006B492B" w:rsidP="006B492B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B492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4)</w:t>
            </w:r>
          </w:p>
        </w:tc>
      </w:tr>
      <w:tr w:rsidR="006B492B" w:rsidRPr="000A4A27" w14:paraId="5429301F" w14:textId="77777777" w:rsidTr="00BE66DB">
        <w:tc>
          <w:tcPr>
            <w:tcW w:w="9016" w:type="dxa"/>
            <w:gridSpan w:val="3"/>
          </w:tcPr>
          <w:p w14:paraId="664730D4" w14:textId="745533A1" w:rsidR="006B492B" w:rsidRPr="000A4A27" w:rsidRDefault="006B492B" w:rsidP="006B492B">
            <w:pPr>
              <w:jc w:val="righ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0A4A2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10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marks</w:t>
            </w:r>
            <w:r w:rsidRPr="000A4A2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)</w:t>
            </w:r>
          </w:p>
        </w:tc>
      </w:tr>
    </w:tbl>
    <w:p w14:paraId="51ABD429" w14:textId="77777777" w:rsidR="009F66F0" w:rsidRDefault="009F66F0"/>
    <w:p w14:paraId="6CCB99F6" w14:textId="77777777" w:rsidR="009F66F0" w:rsidRDefault="009F66F0"/>
    <w:p w14:paraId="463FD864" w14:textId="77777777" w:rsidR="009F66F0" w:rsidRDefault="009F66F0"/>
    <w:p w14:paraId="15E78808" w14:textId="77777777" w:rsidR="006B492B" w:rsidRDefault="006B492B"/>
    <w:p w14:paraId="05C6993E" w14:textId="77777777" w:rsidR="009F66F0" w:rsidRDefault="009F66F0"/>
    <w:p w14:paraId="72F6ECC8" w14:textId="77777777" w:rsidR="00C2236C" w:rsidRDefault="00C2236C"/>
    <w:p w14:paraId="7F984386" w14:textId="77777777" w:rsidR="00C2236C" w:rsidRDefault="00C2236C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88"/>
        <w:gridCol w:w="6576"/>
        <w:gridCol w:w="1052"/>
      </w:tblGrid>
      <w:tr w:rsidR="006B492B" w:rsidRPr="004B0D46" w14:paraId="25E5A2B5" w14:textId="77777777" w:rsidTr="006B492B">
        <w:tc>
          <w:tcPr>
            <w:tcW w:w="1395" w:type="dxa"/>
            <w:shd w:val="clear" w:color="auto" w:fill="D9D9D9" w:themeFill="background1" w:themeFillShade="D9"/>
          </w:tcPr>
          <w:p w14:paraId="5CC8D7DF" w14:textId="610D3A35" w:rsidR="006B492B" w:rsidRPr="004B0D46" w:rsidRDefault="006B492B" w:rsidP="006B49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B492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lastRenderedPageBreak/>
              <w:t>Question</w:t>
            </w:r>
          </w:p>
        </w:tc>
        <w:tc>
          <w:tcPr>
            <w:tcW w:w="6564" w:type="dxa"/>
            <w:shd w:val="clear" w:color="auto" w:fill="D9D9D9" w:themeFill="background1" w:themeFillShade="D9"/>
          </w:tcPr>
          <w:p w14:paraId="200E7761" w14:textId="48F9C517" w:rsidR="006B492B" w:rsidRPr="004B0D46" w:rsidRDefault="006B492B" w:rsidP="006B49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B492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Scheme</w:t>
            </w:r>
          </w:p>
        </w:tc>
        <w:tc>
          <w:tcPr>
            <w:tcW w:w="1057" w:type="dxa"/>
            <w:shd w:val="clear" w:color="auto" w:fill="D9D9D9" w:themeFill="background1" w:themeFillShade="D9"/>
          </w:tcPr>
          <w:p w14:paraId="66069742" w14:textId="0BE275AA" w:rsidR="006B492B" w:rsidRPr="004B0D46" w:rsidRDefault="006B492B" w:rsidP="006B49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B492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Marks</w:t>
            </w:r>
          </w:p>
        </w:tc>
      </w:tr>
      <w:tr w:rsidR="006B492B" w:rsidRPr="004B0D46" w14:paraId="76D414E7" w14:textId="77777777" w:rsidTr="006B492B">
        <w:tc>
          <w:tcPr>
            <w:tcW w:w="1395" w:type="dxa"/>
            <w:vMerge w:val="restart"/>
          </w:tcPr>
          <w:p w14:paraId="759FCA86" w14:textId="7B244226" w:rsidR="006B492B" w:rsidRPr="004B0D46" w:rsidRDefault="006B492B" w:rsidP="005644F0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B0D4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5(a)</w:t>
            </w:r>
          </w:p>
        </w:tc>
        <w:tc>
          <w:tcPr>
            <w:tcW w:w="6564" w:type="dxa"/>
          </w:tcPr>
          <w:p w14:paraId="0E296F8B" w14:textId="320008B3" w:rsidR="006B492B" w:rsidRPr="004B0D46" w:rsidRDefault="006B492B" w:rsidP="00FF19BE">
            <w:pPr>
              <w:rPr>
                <w:rFonts w:ascii="Times New Roman" w:hAnsi="Times New Roman" w:cs="Times New Roman"/>
                <w:kern w:val="2"/>
                <w:sz w:val="24"/>
                <w:szCs w:val="24"/>
                <w14:ligatures w14:val="standardContextual"/>
              </w:rPr>
            </w:pPr>
            <w:r w:rsidRPr="004B0D46">
              <w:rPr>
                <w:rFonts w:ascii="Times New Roman" w:hAnsi="Times New Roman" w:cs="Times New Roman"/>
                <w:kern w:val="2"/>
                <w:sz w:val="24"/>
                <w:szCs w:val="24"/>
                <w14:ligatures w14:val="standardContextual"/>
              </w:rPr>
              <w:t xml:space="preserve">Relevant </w:t>
            </w:r>
            <w:proofErr w:type="spellStart"/>
            <w:r w:rsidRPr="004B0D46">
              <w:rPr>
                <w:rFonts w:ascii="Times New Roman" w:hAnsi="Times New Roman" w:cs="Times New Roman"/>
                <w:i/>
                <w:iCs/>
                <w:kern w:val="2"/>
                <w:sz w:val="24"/>
                <w:szCs w:val="24"/>
                <w14:ligatures w14:val="standardContextual"/>
              </w:rPr>
              <w:t>suvat</w:t>
            </w:r>
            <w:proofErr w:type="spellEnd"/>
            <w:r w:rsidRPr="004B0D46">
              <w:rPr>
                <w:rFonts w:ascii="Times New Roman" w:hAnsi="Times New Roman" w:cs="Times New Roman"/>
                <w:kern w:val="2"/>
                <w:sz w:val="24"/>
                <w:szCs w:val="24"/>
                <w14:ligatures w14:val="standardContextual"/>
              </w:rPr>
              <w:t xml:space="preserve"> equation(s)  </w:t>
            </w:r>
            <w:proofErr w:type="spellStart"/>
            <w:r w:rsidRPr="004B0D46">
              <w:rPr>
                <w:rFonts w:ascii="Times New Roman" w:hAnsi="Times New Roman" w:cs="Times New Roman"/>
                <w:kern w:val="2"/>
                <w:sz w:val="24"/>
                <w:szCs w:val="24"/>
                <w14:ligatures w14:val="standardContextual"/>
              </w:rPr>
              <w:t>eg</w:t>
            </w:r>
            <w:proofErr w:type="spellEnd"/>
            <w:r w:rsidRPr="004B0D46">
              <w:rPr>
                <w:rFonts w:ascii="Times New Roman" w:hAnsi="Times New Roman" w:cs="Times New Roman"/>
                <w:kern w:val="2"/>
                <w:sz w:val="24"/>
                <w:szCs w:val="24"/>
                <w14:ligatures w14:val="standardContextual"/>
              </w:rPr>
              <w:t xml:space="preserve"> </w:t>
            </w:r>
            <w:r w:rsidRPr="004B0D46">
              <w:rPr>
                <w:rFonts w:ascii="Times New Roman" w:hAnsi="Times New Roman" w:cs="Times New Roman"/>
                <w:kern w:val="2"/>
                <w:position w:val="-6"/>
                <w:sz w:val="24"/>
                <w:szCs w:val="24"/>
                <w14:ligatures w14:val="standardContextual"/>
              </w:rPr>
              <w:object w:dxaOrig="1300" w:dyaOrig="320" w14:anchorId="36F98394">
                <v:shape id="_x0000_i1055" type="#_x0000_t75" style="width:65.25pt;height:16.5pt" o:ole="">
                  <v:imagedata r:id="rId72" o:title=""/>
                </v:shape>
                <o:OLEObject Type="Embed" ProgID="Equation.DSMT4" ShapeID="_x0000_i1055" DrawAspect="Content" ObjectID="_1798027117" r:id="rId73"/>
              </w:object>
            </w:r>
            <w:r w:rsidRPr="004B0D46">
              <w:rPr>
                <w:rFonts w:ascii="Times New Roman" w:hAnsi="Times New Roman" w:cs="Times New Roman"/>
                <w:kern w:val="2"/>
                <w:sz w:val="24"/>
                <w:szCs w:val="24"/>
                <w14:ligatures w14:val="standardContextual"/>
              </w:rPr>
              <w:t xml:space="preserve">  </w:t>
            </w:r>
          </w:p>
        </w:tc>
        <w:tc>
          <w:tcPr>
            <w:tcW w:w="1057" w:type="dxa"/>
          </w:tcPr>
          <w:p w14:paraId="66A8DA85" w14:textId="660A1680" w:rsidR="006B492B" w:rsidRPr="004B0D46" w:rsidRDefault="006B492B" w:rsidP="006B49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0D46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</w:tc>
      </w:tr>
      <w:tr w:rsidR="006B492B" w:rsidRPr="004B0D46" w14:paraId="7FEFDCEA" w14:textId="77777777" w:rsidTr="006B492B">
        <w:tc>
          <w:tcPr>
            <w:tcW w:w="1395" w:type="dxa"/>
            <w:vMerge/>
          </w:tcPr>
          <w:p w14:paraId="54AEF85C" w14:textId="77777777" w:rsidR="006B492B" w:rsidRPr="004B0D46" w:rsidRDefault="006B492B" w:rsidP="005644F0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564" w:type="dxa"/>
          </w:tcPr>
          <w:p w14:paraId="64072B14" w14:textId="705C2C5C" w:rsidR="006B492B" w:rsidRPr="004B0D46" w:rsidRDefault="006B492B" w:rsidP="00067530">
            <w:pPr>
              <w:rPr>
                <w:rFonts w:ascii="Times New Roman" w:hAnsi="Times New Roman" w:cs="Times New Roman"/>
                <w:kern w:val="2"/>
                <w:sz w:val="24"/>
                <w:szCs w:val="24"/>
                <w14:ligatures w14:val="standardContextual"/>
              </w:rPr>
            </w:pPr>
            <w:r w:rsidRPr="004B0D46">
              <w:rPr>
                <w:rFonts w:ascii="Times New Roman" w:hAnsi="Times New Roman" w:cs="Times New Roman"/>
                <w:kern w:val="2"/>
                <w:sz w:val="24"/>
                <w:szCs w:val="24"/>
                <w14:ligatures w14:val="standardContextual"/>
              </w:rPr>
              <w:t xml:space="preserve">Correct </w:t>
            </w:r>
            <w:proofErr w:type="spellStart"/>
            <w:r w:rsidRPr="004B0D46">
              <w:rPr>
                <w:rFonts w:ascii="Times New Roman" w:hAnsi="Times New Roman" w:cs="Times New Roman"/>
                <w:kern w:val="2"/>
                <w:sz w:val="24"/>
                <w:szCs w:val="24"/>
                <w14:ligatures w14:val="standardContextual"/>
              </w:rPr>
              <w:t>unsimplified</w:t>
            </w:r>
            <w:proofErr w:type="spellEnd"/>
            <w:r w:rsidRPr="004B0D46">
              <w:rPr>
                <w:rFonts w:ascii="Times New Roman" w:hAnsi="Times New Roman" w:cs="Times New Roman"/>
                <w:kern w:val="2"/>
                <w:sz w:val="24"/>
                <w:szCs w:val="24"/>
                <w14:ligatures w14:val="standardContextual"/>
              </w:rPr>
              <w:t xml:space="preserve"> equation(s)</w:t>
            </w:r>
          </w:p>
          <w:p w14:paraId="577ABFC1" w14:textId="6304991F" w:rsidR="006B492B" w:rsidRPr="004B0D46" w:rsidRDefault="006B492B" w:rsidP="00FC21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0D46">
              <w:rPr>
                <w:rFonts w:ascii="Times New Roman" w:hAnsi="Times New Roman" w:cs="Times New Roman"/>
                <w:kern w:val="2"/>
                <w:position w:val="-14"/>
                <w:sz w:val="24"/>
                <w:szCs w:val="24"/>
                <w14:ligatures w14:val="standardContextual"/>
              </w:rPr>
              <w:object w:dxaOrig="2680" w:dyaOrig="440" w14:anchorId="3EF37BD0">
                <v:shape id="_x0000_i1056" type="#_x0000_t75" style="width:135pt;height:21.75pt" o:ole="">
                  <v:imagedata r:id="rId74" o:title=""/>
                </v:shape>
                <o:OLEObject Type="Embed" ProgID="Equation.DSMT4" ShapeID="_x0000_i1056" DrawAspect="Content" ObjectID="_1798027118" r:id="rId75"/>
              </w:object>
            </w:r>
          </w:p>
        </w:tc>
        <w:tc>
          <w:tcPr>
            <w:tcW w:w="1057" w:type="dxa"/>
          </w:tcPr>
          <w:p w14:paraId="1B1B4341" w14:textId="2279BF57" w:rsidR="006B492B" w:rsidRPr="004B0D46" w:rsidRDefault="006B492B" w:rsidP="006B49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0D46">
              <w:rPr>
                <w:rFonts w:ascii="Times New Roman" w:hAnsi="Times New Roman" w:cs="Times New Roman"/>
                <w:sz w:val="24"/>
                <w:szCs w:val="24"/>
              </w:rPr>
              <w:t>A1</w:t>
            </w:r>
          </w:p>
        </w:tc>
      </w:tr>
      <w:tr w:rsidR="006B492B" w:rsidRPr="004B0D46" w14:paraId="15742A6E" w14:textId="77777777" w:rsidTr="006B492B">
        <w:tc>
          <w:tcPr>
            <w:tcW w:w="1395" w:type="dxa"/>
            <w:vMerge/>
          </w:tcPr>
          <w:p w14:paraId="772523AA" w14:textId="77777777" w:rsidR="006B492B" w:rsidRPr="004B0D46" w:rsidRDefault="006B492B" w:rsidP="005644F0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564" w:type="dxa"/>
          </w:tcPr>
          <w:p w14:paraId="66D634B4" w14:textId="30C9ADF3" w:rsidR="006B492B" w:rsidRPr="004B0D46" w:rsidRDefault="006B492B" w:rsidP="003B5AC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0D4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h</w:t>
            </w:r>
            <w:r w:rsidRPr="004B0D46">
              <w:rPr>
                <w:rFonts w:ascii="Times New Roman" w:hAnsi="Times New Roman" w:cs="Times New Roman"/>
                <w:sz w:val="24"/>
                <w:szCs w:val="24"/>
              </w:rPr>
              <w:t xml:space="preserve"> = 30</w:t>
            </w:r>
          </w:p>
        </w:tc>
        <w:tc>
          <w:tcPr>
            <w:tcW w:w="1057" w:type="dxa"/>
          </w:tcPr>
          <w:p w14:paraId="42B0D8A6" w14:textId="2A171B90" w:rsidR="006B492B" w:rsidRPr="004B0D46" w:rsidRDefault="006B492B" w:rsidP="006B49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0D46">
              <w:rPr>
                <w:rFonts w:ascii="Times New Roman" w:hAnsi="Times New Roman" w:cs="Times New Roman"/>
                <w:sz w:val="24"/>
                <w:szCs w:val="24"/>
              </w:rPr>
              <w:t>A1</w:t>
            </w:r>
          </w:p>
        </w:tc>
      </w:tr>
      <w:tr w:rsidR="006B492B" w:rsidRPr="004B0D46" w14:paraId="63208C0F" w14:textId="77777777" w:rsidTr="006B492B">
        <w:tc>
          <w:tcPr>
            <w:tcW w:w="1395" w:type="dxa"/>
            <w:vMerge/>
          </w:tcPr>
          <w:p w14:paraId="4A3B4B54" w14:textId="77777777" w:rsidR="006B492B" w:rsidRPr="004B0D46" w:rsidRDefault="006B492B" w:rsidP="005644F0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564" w:type="dxa"/>
          </w:tcPr>
          <w:p w14:paraId="5FC5B246" w14:textId="44BC4EB3" w:rsidR="006B492B" w:rsidRPr="004B0D46" w:rsidRDefault="006B492B" w:rsidP="003552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B0D46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Maximum height = 40 (m)</w:t>
            </w:r>
          </w:p>
        </w:tc>
        <w:tc>
          <w:tcPr>
            <w:tcW w:w="1057" w:type="dxa"/>
          </w:tcPr>
          <w:p w14:paraId="3E5522B0" w14:textId="7BE5F27E" w:rsidR="006B492B" w:rsidRPr="004B0D46" w:rsidRDefault="006B492B" w:rsidP="006B49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0D46">
              <w:rPr>
                <w:rFonts w:ascii="Times New Roman" w:hAnsi="Times New Roman" w:cs="Times New Roman"/>
                <w:sz w:val="24"/>
                <w:szCs w:val="24"/>
              </w:rPr>
              <w:t>A1 ft</w:t>
            </w:r>
          </w:p>
        </w:tc>
      </w:tr>
      <w:tr w:rsidR="006B492B" w:rsidRPr="004B0D46" w14:paraId="329C61FA" w14:textId="77777777" w:rsidTr="006B492B">
        <w:tc>
          <w:tcPr>
            <w:tcW w:w="1395" w:type="dxa"/>
            <w:vMerge/>
          </w:tcPr>
          <w:p w14:paraId="4132D409" w14:textId="77777777" w:rsidR="006B492B" w:rsidRPr="004B0D46" w:rsidRDefault="006B492B" w:rsidP="005644F0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564" w:type="dxa"/>
          </w:tcPr>
          <w:p w14:paraId="55FD2952" w14:textId="77777777" w:rsidR="006B492B" w:rsidRPr="004B0D46" w:rsidRDefault="006B492B" w:rsidP="005644F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57" w:type="dxa"/>
          </w:tcPr>
          <w:p w14:paraId="6C2716A3" w14:textId="4DB7AF7E" w:rsidR="006B492B" w:rsidRPr="006B492B" w:rsidRDefault="006B492B" w:rsidP="006B492B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B492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4)</w:t>
            </w:r>
          </w:p>
        </w:tc>
      </w:tr>
      <w:tr w:rsidR="006B492B" w:rsidRPr="004B0D46" w14:paraId="7932E56C" w14:textId="77777777" w:rsidTr="006B492B">
        <w:tc>
          <w:tcPr>
            <w:tcW w:w="1395" w:type="dxa"/>
            <w:vMerge w:val="restart"/>
          </w:tcPr>
          <w:p w14:paraId="67301346" w14:textId="6695BB94" w:rsidR="006B492B" w:rsidRPr="004B0D46" w:rsidRDefault="006B492B" w:rsidP="005644F0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B0D4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5(b)</w:t>
            </w:r>
          </w:p>
        </w:tc>
        <w:tc>
          <w:tcPr>
            <w:tcW w:w="6564" w:type="dxa"/>
          </w:tcPr>
          <w:p w14:paraId="3A6060F6" w14:textId="3ACEDA29" w:rsidR="006B492B" w:rsidRPr="004B0D46" w:rsidRDefault="006B492B" w:rsidP="00C210E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B0D46">
              <w:rPr>
                <w:rFonts w:ascii="Times New Roman" w:hAnsi="Times New Roman" w:cs="Times New Roman"/>
                <w:sz w:val="24"/>
                <w:szCs w:val="24"/>
              </w:rPr>
              <w:t xml:space="preserve">Horizontal component of speed = </w:t>
            </w:r>
            <w:r w:rsidRPr="004B0D46">
              <w:rPr>
                <w:rFonts w:ascii="Times New Roman" w:hAnsi="Times New Roman" w:cs="Times New Roman"/>
                <w:kern w:val="2"/>
                <w:position w:val="-10"/>
                <w:sz w:val="24"/>
                <w:szCs w:val="24"/>
                <w14:ligatures w14:val="standardContextual"/>
              </w:rPr>
              <w:object w:dxaOrig="1820" w:dyaOrig="320" w14:anchorId="23572038">
                <v:shape id="_x0000_i1057" type="#_x0000_t75" style="width:89.25pt;height:16.5pt" o:ole="">
                  <v:imagedata r:id="rId76" o:title=""/>
                </v:shape>
                <o:OLEObject Type="Embed" ProgID="Equation.DSMT4" ShapeID="_x0000_i1057" DrawAspect="Content" ObjectID="_1798027119" r:id="rId77"/>
              </w:object>
            </w:r>
          </w:p>
        </w:tc>
        <w:tc>
          <w:tcPr>
            <w:tcW w:w="1057" w:type="dxa"/>
          </w:tcPr>
          <w:p w14:paraId="1E7492DD" w14:textId="3F73F805" w:rsidR="006B492B" w:rsidRPr="004B0D46" w:rsidRDefault="006B492B" w:rsidP="006B49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0D46">
              <w:rPr>
                <w:rFonts w:ascii="Times New Roman" w:hAnsi="Times New Roman" w:cs="Times New Roman"/>
                <w:sz w:val="24"/>
                <w:szCs w:val="24"/>
              </w:rPr>
              <w:t>B1</w:t>
            </w:r>
          </w:p>
        </w:tc>
      </w:tr>
      <w:tr w:rsidR="006B492B" w:rsidRPr="004B0D46" w14:paraId="1F4455E5" w14:textId="77777777" w:rsidTr="006B492B">
        <w:tc>
          <w:tcPr>
            <w:tcW w:w="1395" w:type="dxa"/>
            <w:vMerge/>
          </w:tcPr>
          <w:p w14:paraId="2499A700" w14:textId="77777777" w:rsidR="006B492B" w:rsidRPr="004B0D46" w:rsidRDefault="006B492B" w:rsidP="005644F0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564" w:type="dxa"/>
          </w:tcPr>
          <w:p w14:paraId="35A8764E" w14:textId="53294A95" w:rsidR="006B492B" w:rsidRPr="004B0D46" w:rsidRDefault="006B492B" w:rsidP="005644F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B0D46">
              <w:rPr>
                <w:rFonts w:ascii="Times New Roman" w:hAnsi="Times New Roman" w:cs="Times New Roman"/>
                <w:sz w:val="24"/>
                <w:szCs w:val="24"/>
              </w:rPr>
              <w:t xml:space="preserve">Relevant </w:t>
            </w:r>
            <w:proofErr w:type="spellStart"/>
            <w:r w:rsidRPr="004B0D4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suvat</w:t>
            </w:r>
            <w:proofErr w:type="spellEnd"/>
            <w:r w:rsidRPr="004B0D46">
              <w:rPr>
                <w:rFonts w:ascii="Times New Roman" w:hAnsi="Times New Roman" w:cs="Times New Roman"/>
                <w:sz w:val="24"/>
                <w:szCs w:val="24"/>
              </w:rPr>
              <w:t xml:space="preserve"> equation(s)  </w:t>
            </w:r>
            <w:proofErr w:type="spellStart"/>
            <w:r w:rsidRPr="004B0D46">
              <w:rPr>
                <w:rFonts w:ascii="Times New Roman" w:hAnsi="Times New Roman" w:cs="Times New Roman"/>
                <w:sz w:val="24"/>
                <w:szCs w:val="24"/>
              </w:rPr>
              <w:t>eg</w:t>
            </w:r>
            <w:proofErr w:type="spellEnd"/>
            <w:r w:rsidRPr="004B0D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B0D46">
              <w:rPr>
                <w:rFonts w:ascii="Times New Roman" w:hAnsi="Times New Roman" w:cs="Times New Roman"/>
                <w:kern w:val="2"/>
                <w:position w:val="-6"/>
                <w:sz w:val="24"/>
                <w:szCs w:val="24"/>
                <w14:ligatures w14:val="standardContextual"/>
              </w:rPr>
              <w:object w:dxaOrig="960" w:dyaOrig="240" w14:anchorId="1D3DA01B">
                <v:shape id="_x0000_i1058" type="#_x0000_t75" style="width:48.75pt;height:11.25pt" o:ole="">
                  <v:imagedata r:id="rId78" o:title=""/>
                </v:shape>
                <o:OLEObject Type="Embed" ProgID="Equation.DSMT4" ShapeID="_x0000_i1058" DrawAspect="Content" ObjectID="_1798027120" r:id="rId79"/>
              </w:object>
            </w:r>
          </w:p>
        </w:tc>
        <w:tc>
          <w:tcPr>
            <w:tcW w:w="1057" w:type="dxa"/>
          </w:tcPr>
          <w:p w14:paraId="1ACF56DE" w14:textId="308E6268" w:rsidR="006B492B" w:rsidRPr="004B0D46" w:rsidRDefault="006B492B" w:rsidP="006B49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0D46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</w:tc>
      </w:tr>
      <w:tr w:rsidR="006B492B" w:rsidRPr="004B0D46" w14:paraId="5B183326" w14:textId="77777777" w:rsidTr="006B492B">
        <w:tc>
          <w:tcPr>
            <w:tcW w:w="1395" w:type="dxa"/>
            <w:vMerge/>
          </w:tcPr>
          <w:p w14:paraId="0B70293C" w14:textId="77777777" w:rsidR="006B492B" w:rsidRPr="004B0D46" w:rsidRDefault="006B492B" w:rsidP="005644F0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564" w:type="dxa"/>
          </w:tcPr>
          <w:p w14:paraId="02322F42" w14:textId="0DBA26BE" w:rsidR="006B492B" w:rsidRPr="004B0D46" w:rsidRDefault="006B492B" w:rsidP="007B3228">
            <w:pPr>
              <w:rPr>
                <w:rFonts w:ascii="Times New Roman" w:hAnsi="Times New Roman" w:cs="Times New Roman"/>
                <w:kern w:val="2"/>
                <w:sz w:val="24"/>
                <w:szCs w:val="24"/>
                <w14:ligatures w14:val="standardContextual"/>
              </w:rPr>
            </w:pPr>
            <w:r w:rsidRPr="004B0D46">
              <w:rPr>
                <w:rFonts w:ascii="Times New Roman" w:hAnsi="Times New Roman" w:cs="Times New Roman"/>
                <w:kern w:val="2"/>
                <w:sz w:val="24"/>
                <w:szCs w:val="24"/>
                <w14:ligatures w14:val="standardContextual"/>
              </w:rPr>
              <w:t xml:space="preserve">Correct </w:t>
            </w:r>
            <w:proofErr w:type="spellStart"/>
            <w:r w:rsidRPr="004B0D46">
              <w:rPr>
                <w:rFonts w:ascii="Times New Roman" w:hAnsi="Times New Roman" w:cs="Times New Roman"/>
                <w:kern w:val="2"/>
                <w:sz w:val="24"/>
                <w:szCs w:val="24"/>
                <w14:ligatures w14:val="standardContextual"/>
              </w:rPr>
              <w:t>unsimplified</w:t>
            </w:r>
            <w:proofErr w:type="spellEnd"/>
            <w:r w:rsidRPr="004B0D46">
              <w:rPr>
                <w:rFonts w:ascii="Times New Roman" w:hAnsi="Times New Roman" w:cs="Times New Roman"/>
                <w:kern w:val="2"/>
                <w:sz w:val="24"/>
                <w:szCs w:val="24"/>
                <w14:ligatures w14:val="standardContextual"/>
              </w:rPr>
              <w:t xml:space="preserve"> equation(s)</w:t>
            </w:r>
          </w:p>
          <w:p w14:paraId="68EA9EF6" w14:textId="276ACCF5" w:rsidR="006B492B" w:rsidRPr="004B0D46" w:rsidRDefault="006B492B" w:rsidP="003A1B5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0D46">
              <w:rPr>
                <w:rFonts w:ascii="Times New Roman" w:hAnsi="Times New Roman" w:cs="Times New Roman"/>
                <w:kern w:val="2"/>
                <w:position w:val="-10"/>
                <w:sz w:val="24"/>
                <w:szCs w:val="24"/>
                <w14:ligatures w14:val="standardContextual"/>
              </w:rPr>
              <w:object w:dxaOrig="2260" w:dyaOrig="320" w14:anchorId="739F73C6">
                <v:shape id="_x0000_i1059" type="#_x0000_t75" style="width:111.75pt;height:16.5pt" o:ole="">
                  <v:imagedata r:id="rId80" o:title=""/>
                </v:shape>
                <o:OLEObject Type="Embed" ProgID="Equation.DSMT4" ShapeID="_x0000_i1059" DrawAspect="Content" ObjectID="_1798027121" r:id="rId81"/>
              </w:object>
            </w:r>
          </w:p>
        </w:tc>
        <w:tc>
          <w:tcPr>
            <w:tcW w:w="1057" w:type="dxa"/>
          </w:tcPr>
          <w:p w14:paraId="0BE13E1A" w14:textId="7B5CED1C" w:rsidR="006B492B" w:rsidRPr="004B0D46" w:rsidRDefault="006B492B" w:rsidP="006B49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0D46">
              <w:rPr>
                <w:rFonts w:ascii="Times New Roman" w:hAnsi="Times New Roman" w:cs="Times New Roman"/>
                <w:sz w:val="24"/>
                <w:szCs w:val="24"/>
              </w:rPr>
              <w:t>A1</w:t>
            </w:r>
          </w:p>
        </w:tc>
      </w:tr>
      <w:tr w:rsidR="006B492B" w:rsidRPr="004B0D46" w14:paraId="1CB696D9" w14:textId="77777777" w:rsidTr="006B492B">
        <w:tc>
          <w:tcPr>
            <w:tcW w:w="1395" w:type="dxa"/>
            <w:vMerge/>
          </w:tcPr>
          <w:p w14:paraId="164B4878" w14:textId="77777777" w:rsidR="006B492B" w:rsidRPr="004B0D46" w:rsidRDefault="006B492B" w:rsidP="005644F0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564" w:type="dxa"/>
          </w:tcPr>
          <w:p w14:paraId="6127EC6C" w14:textId="774B4B61" w:rsidR="006B492B" w:rsidRPr="004B0D46" w:rsidRDefault="006B492B" w:rsidP="00E9190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0D46">
              <w:rPr>
                <w:rFonts w:ascii="Times New Roman" w:hAnsi="Times New Roman" w:cs="Times New Roman"/>
                <w:kern w:val="2"/>
                <w:position w:val="-34"/>
                <w:sz w:val="24"/>
                <w:szCs w:val="24"/>
                <w14:ligatures w14:val="standardContextual"/>
              </w:rPr>
              <w:object w:dxaOrig="2180" w:dyaOrig="800" w14:anchorId="5EFC622F">
                <v:shape id="_x0000_i1060" type="#_x0000_t75" style="width:108.75pt;height:40.5pt" o:ole="">
                  <v:imagedata r:id="rId82" o:title=""/>
                </v:shape>
                <o:OLEObject Type="Embed" ProgID="Equation.DSMT4" ShapeID="_x0000_i1060" DrawAspect="Content" ObjectID="_1798027122" r:id="rId83"/>
              </w:object>
            </w:r>
          </w:p>
        </w:tc>
        <w:tc>
          <w:tcPr>
            <w:tcW w:w="1057" w:type="dxa"/>
          </w:tcPr>
          <w:p w14:paraId="53A5DA5A" w14:textId="35EDB8A2" w:rsidR="006B492B" w:rsidRPr="004B0D46" w:rsidRDefault="006B492B" w:rsidP="006B49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0D46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</w:tc>
      </w:tr>
      <w:tr w:rsidR="006B492B" w:rsidRPr="004B0D46" w14:paraId="1DD1B435" w14:textId="77777777" w:rsidTr="006B492B">
        <w:tc>
          <w:tcPr>
            <w:tcW w:w="1395" w:type="dxa"/>
            <w:vMerge/>
          </w:tcPr>
          <w:p w14:paraId="2AB7D2B6" w14:textId="77777777" w:rsidR="006B492B" w:rsidRPr="004B0D46" w:rsidRDefault="006B492B" w:rsidP="005644F0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564" w:type="dxa"/>
          </w:tcPr>
          <w:p w14:paraId="11A6A628" w14:textId="625A8BCA" w:rsidR="006B492B" w:rsidRPr="004B0D46" w:rsidRDefault="006B492B" w:rsidP="009C6D6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0D46">
              <w:rPr>
                <w:rFonts w:ascii="Times New Roman" w:hAnsi="Times New Roman" w:cs="Times New Roman"/>
                <w:kern w:val="2"/>
                <w:position w:val="-10"/>
                <w:sz w:val="24"/>
                <w:szCs w:val="24"/>
                <w14:ligatures w14:val="standardContextual"/>
              </w:rPr>
              <w:object w:dxaOrig="900" w:dyaOrig="360" w14:anchorId="625EBD70">
                <v:shape id="_x0000_i1061" type="#_x0000_t75" style="width:45pt;height:18.75pt" o:ole="">
                  <v:imagedata r:id="rId84" o:title=""/>
                </v:shape>
                <o:OLEObject Type="Embed" ProgID="Equation.DSMT4" ShapeID="_x0000_i1061" DrawAspect="Content" ObjectID="_1798027123" r:id="rId85"/>
              </w:object>
            </w:r>
            <w:r w:rsidRPr="004B0D46">
              <w:rPr>
                <w:rFonts w:ascii="Times New Roman" w:hAnsi="Times New Roman" w:cs="Times New Roman"/>
                <w:sz w:val="24"/>
                <w:szCs w:val="24"/>
              </w:rPr>
              <w:t xml:space="preserve">  (</w:t>
            </w:r>
            <w:r w:rsidRPr="004B0D46">
              <w:rPr>
                <w:kern w:val="2"/>
                <w:position w:val="-4"/>
                <w14:ligatures w14:val="standardContextual"/>
              </w:rPr>
              <w:object w:dxaOrig="200" w:dyaOrig="160" w14:anchorId="443FE5AA">
                <v:shape id="_x0000_i1062" type="#_x0000_t75" style="width:10.5pt;height:8.25pt" o:ole="">
                  <v:imagedata r:id="rId86" o:title=""/>
                </v:shape>
                <o:OLEObject Type="Embed" ProgID="Equation.DSMT4" ShapeID="_x0000_i1062" DrawAspect="Content" ObjectID="_1798027124" r:id="rId87"/>
              </w:object>
            </w:r>
            <w:r w:rsidRPr="004B0D46">
              <w:rPr>
                <w:rFonts w:ascii="Times New Roman" w:hAnsi="Times New Roman" w:cs="Times New Roman"/>
                <w:sz w:val="24"/>
                <w:szCs w:val="24"/>
              </w:rPr>
              <w:t>46.881..)</w:t>
            </w:r>
          </w:p>
          <w:p w14:paraId="691B63CF" w14:textId="50A1974D" w:rsidR="006B492B" w:rsidRPr="004B0D46" w:rsidRDefault="006B492B" w:rsidP="009C6D6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0D46">
              <w:rPr>
                <w:rFonts w:ascii="Times New Roman" w:hAnsi="Times New Roman" w:cs="Times New Roman"/>
                <w:sz w:val="24"/>
                <w:szCs w:val="24"/>
              </w:rPr>
              <w:t>47</w:t>
            </w:r>
            <w:r w:rsidRPr="004B0D4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o</w:t>
            </w:r>
            <w:r w:rsidRPr="004B0D46">
              <w:rPr>
                <w:rFonts w:ascii="Times New Roman" w:hAnsi="Times New Roman" w:cs="Times New Roman"/>
                <w:sz w:val="24"/>
                <w:szCs w:val="24"/>
              </w:rPr>
              <w:t xml:space="preserve"> or better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4B0D46">
              <w:rPr>
                <w:rFonts w:ascii="Times New Roman" w:hAnsi="Times New Roman" w:cs="Times New Roman"/>
                <w:sz w:val="24"/>
                <w:szCs w:val="24"/>
              </w:rPr>
              <w:t xml:space="preserve"> below the horizontal</w:t>
            </w:r>
          </w:p>
        </w:tc>
        <w:tc>
          <w:tcPr>
            <w:tcW w:w="1057" w:type="dxa"/>
          </w:tcPr>
          <w:p w14:paraId="5AD0F847" w14:textId="1C34A0B7" w:rsidR="006B492B" w:rsidRPr="004B0D46" w:rsidRDefault="006B492B" w:rsidP="006B49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0D46">
              <w:rPr>
                <w:rFonts w:ascii="Times New Roman" w:hAnsi="Times New Roman" w:cs="Times New Roman"/>
                <w:sz w:val="24"/>
                <w:szCs w:val="24"/>
              </w:rPr>
              <w:t>A1</w:t>
            </w:r>
          </w:p>
        </w:tc>
      </w:tr>
      <w:tr w:rsidR="006B492B" w:rsidRPr="004B0D46" w14:paraId="3DA76FE3" w14:textId="77777777" w:rsidTr="006B492B">
        <w:tc>
          <w:tcPr>
            <w:tcW w:w="1395" w:type="dxa"/>
            <w:vMerge/>
          </w:tcPr>
          <w:p w14:paraId="4CE503D4" w14:textId="77777777" w:rsidR="006B492B" w:rsidRPr="004B0D46" w:rsidRDefault="006B492B" w:rsidP="005644F0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564" w:type="dxa"/>
          </w:tcPr>
          <w:p w14:paraId="08D0B3C3" w14:textId="77777777" w:rsidR="006B492B" w:rsidRPr="004B0D46" w:rsidRDefault="006B492B" w:rsidP="009C6D6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57" w:type="dxa"/>
          </w:tcPr>
          <w:p w14:paraId="498CE7DA" w14:textId="16CBD360" w:rsidR="006B492B" w:rsidRPr="006B492B" w:rsidRDefault="006B492B" w:rsidP="006B492B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B492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5)</w:t>
            </w:r>
          </w:p>
        </w:tc>
      </w:tr>
      <w:tr w:rsidR="006B492B" w:rsidRPr="004B0D46" w14:paraId="4C425DC4" w14:textId="77777777" w:rsidTr="006B492B">
        <w:tc>
          <w:tcPr>
            <w:tcW w:w="1395" w:type="dxa"/>
            <w:vMerge w:val="restart"/>
          </w:tcPr>
          <w:p w14:paraId="346789EA" w14:textId="49605D9F" w:rsidR="006B492B" w:rsidRPr="004B0D46" w:rsidRDefault="006B492B" w:rsidP="005644F0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B0D4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5(c)</w:t>
            </w:r>
          </w:p>
        </w:tc>
        <w:tc>
          <w:tcPr>
            <w:tcW w:w="6564" w:type="dxa"/>
          </w:tcPr>
          <w:p w14:paraId="0322A489" w14:textId="7181946A" w:rsidR="006B492B" w:rsidRPr="004B0D46" w:rsidRDefault="006B492B" w:rsidP="00257525">
            <w:r w:rsidRPr="004B0D46">
              <w:rPr>
                <w:rFonts w:ascii="Times New Roman" w:hAnsi="Times New Roman" w:cs="Times New Roman"/>
                <w:sz w:val="24"/>
                <w:szCs w:val="24"/>
              </w:rPr>
              <w:t xml:space="preserve">Use of relevant </w:t>
            </w:r>
            <w:proofErr w:type="spellStart"/>
            <w:r w:rsidRPr="004B0D4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suvat</w:t>
            </w:r>
            <w:proofErr w:type="spellEnd"/>
            <w:r w:rsidRPr="004B0D46">
              <w:rPr>
                <w:rFonts w:ascii="Times New Roman" w:hAnsi="Times New Roman" w:cs="Times New Roman"/>
                <w:sz w:val="24"/>
                <w:szCs w:val="24"/>
              </w:rPr>
              <w:t xml:space="preserve"> equation(s) for </w:t>
            </w:r>
            <w:r w:rsidRPr="004B0D4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S</w:t>
            </w:r>
            <w:r w:rsidRPr="004B0D46">
              <w:rPr>
                <w:rFonts w:ascii="Times New Roman" w:hAnsi="Times New Roman" w:cs="Times New Roman"/>
                <w:sz w:val="24"/>
                <w:szCs w:val="24"/>
              </w:rPr>
              <w:t xml:space="preserve">, to form a distance  expression in </w:t>
            </w:r>
            <w:r w:rsidRPr="004B0D4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T </w:t>
            </w:r>
            <w:r w:rsidRPr="004B0D46">
              <w:rPr>
                <w:rFonts w:ascii="Times New Roman" w:hAnsi="Times New Roman" w:cs="Times New Roman"/>
                <w:sz w:val="24"/>
                <w:szCs w:val="24"/>
              </w:rPr>
              <w:t>only</w:t>
            </w:r>
          </w:p>
        </w:tc>
        <w:tc>
          <w:tcPr>
            <w:tcW w:w="1057" w:type="dxa"/>
          </w:tcPr>
          <w:p w14:paraId="630EDD08" w14:textId="77777777" w:rsidR="006B492B" w:rsidRPr="004B0D46" w:rsidRDefault="006B492B" w:rsidP="006B49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0D46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</w:tc>
      </w:tr>
      <w:tr w:rsidR="006B492B" w:rsidRPr="004B0D46" w14:paraId="6029E1BC" w14:textId="77777777" w:rsidTr="006B492B">
        <w:tc>
          <w:tcPr>
            <w:tcW w:w="1395" w:type="dxa"/>
            <w:vMerge/>
          </w:tcPr>
          <w:p w14:paraId="3609FC45" w14:textId="77777777" w:rsidR="006B492B" w:rsidRPr="004B0D46" w:rsidRDefault="006B492B" w:rsidP="005644F0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564" w:type="dxa"/>
          </w:tcPr>
          <w:p w14:paraId="381FA3F5" w14:textId="7367FB91" w:rsidR="006B492B" w:rsidRPr="004B0D46" w:rsidRDefault="006B492B" w:rsidP="00B11D63">
            <w:pPr>
              <w:rPr>
                <w:rFonts w:ascii="Times New Roman" w:hAnsi="Times New Roman" w:cs="Times New Roman"/>
                <w:kern w:val="2"/>
                <w:sz w:val="24"/>
                <w:szCs w:val="24"/>
                <w14:ligatures w14:val="standardContextual"/>
              </w:rPr>
            </w:pPr>
            <w:r w:rsidRPr="004B0D46">
              <w:rPr>
                <w:rFonts w:ascii="Times New Roman" w:hAnsi="Times New Roman" w:cs="Times New Roman"/>
                <w:kern w:val="2"/>
                <w:sz w:val="24"/>
                <w:szCs w:val="24"/>
                <w14:ligatures w14:val="standardContextual"/>
              </w:rPr>
              <w:t xml:space="preserve">    </w:t>
            </w:r>
            <w:r w:rsidRPr="004B0D46">
              <w:rPr>
                <w:kern w:val="2"/>
                <w:position w:val="-24"/>
                <w14:ligatures w14:val="standardContextual"/>
              </w:rPr>
              <w:object w:dxaOrig="2620" w:dyaOrig="620" w14:anchorId="6900B149">
                <v:shape id="_x0000_i1063" type="#_x0000_t75" style="width:130.5pt;height:30.75pt" o:ole="">
                  <v:imagedata r:id="rId88" o:title=""/>
                </v:shape>
                <o:OLEObject Type="Embed" ProgID="Equation.DSMT4" ShapeID="_x0000_i1063" DrawAspect="Content" ObjectID="_1798027125" r:id="rId89"/>
              </w:object>
            </w:r>
          </w:p>
        </w:tc>
        <w:tc>
          <w:tcPr>
            <w:tcW w:w="1057" w:type="dxa"/>
          </w:tcPr>
          <w:p w14:paraId="30E1C406" w14:textId="2CBF9768" w:rsidR="006B492B" w:rsidRPr="004B0D46" w:rsidRDefault="006B492B" w:rsidP="006B49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0D46">
              <w:rPr>
                <w:rFonts w:ascii="Times New Roman" w:hAnsi="Times New Roman" w:cs="Times New Roman"/>
                <w:sz w:val="24"/>
                <w:szCs w:val="24"/>
              </w:rPr>
              <w:t>A1</w:t>
            </w:r>
          </w:p>
        </w:tc>
      </w:tr>
      <w:tr w:rsidR="006B492B" w:rsidRPr="004B0D46" w14:paraId="356BFD91" w14:textId="77777777" w:rsidTr="006B492B">
        <w:tc>
          <w:tcPr>
            <w:tcW w:w="1395" w:type="dxa"/>
            <w:vMerge/>
          </w:tcPr>
          <w:p w14:paraId="3E60CF5A" w14:textId="77777777" w:rsidR="006B492B" w:rsidRPr="004B0D46" w:rsidRDefault="006B492B" w:rsidP="001873FF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564" w:type="dxa"/>
          </w:tcPr>
          <w:p w14:paraId="22FF8A23" w14:textId="2497023C" w:rsidR="006B492B" w:rsidRPr="004B0D46" w:rsidRDefault="006B492B" w:rsidP="001873F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B0D46">
              <w:rPr>
                <w:rFonts w:ascii="Times New Roman" w:hAnsi="Times New Roman" w:cs="Times New Roman"/>
                <w:sz w:val="24"/>
                <w:szCs w:val="24"/>
              </w:rPr>
              <w:t xml:space="preserve">Use of relevant </w:t>
            </w:r>
            <w:proofErr w:type="spellStart"/>
            <w:r w:rsidRPr="004B0D4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suvat</w:t>
            </w:r>
            <w:proofErr w:type="spellEnd"/>
            <w:r w:rsidRPr="004B0D46">
              <w:rPr>
                <w:rFonts w:ascii="Times New Roman" w:hAnsi="Times New Roman" w:cs="Times New Roman"/>
                <w:sz w:val="24"/>
                <w:szCs w:val="24"/>
              </w:rPr>
              <w:t xml:space="preserve"> equation(s) to form an equation in </w:t>
            </w:r>
            <w:r w:rsidRPr="004B0D4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T</w:t>
            </w:r>
            <w:r w:rsidRPr="004B0D46">
              <w:rPr>
                <w:rFonts w:ascii="Times New Roman" w:hAnsi="Times New Roman" w:cs="Times New Roman"/>
                <w:sz w:val="24"/>
                <w:szCs w:val="24"/>
              </w:rPr>
              <w:t xml:space="preserve"> only</w:t>
            </w:r>
          </w:p>
        </w:tc>
        <w:tc>
          <w:tcPr>
            <w:tcW w:w="1057" w:type="dxa"/>
          </w:tcPr>
          <w:p w14:paraId="40631D68" w14:textId="59B49272" w:rsidR="006B492B" w:rsidRPr="004B0D46" w:rsidRDefault="006B492B" w:rsidP="006B49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0D46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</w:tc>
      </w:tr>
      <w:tr w:rsidR="006B492B" w:rsidRPr="004B0D46" w14:paraId="4C1A5B83" w14:textId="77777777" w:rsidTr="006B492B">
        <w:tc>
          <w:tcPr>
            <w:tcW w:w="1395" w:type="dxa"/>
            <w:vMerge/>
          </w:tcPr>
          <w:p w14:paraId="2913FB3A" w14:textId="77777777" w:rsidR="006B492B" w:rsidRPr="004B0D46" w:rsidRDefault="006B492B" w:rsidP="001873FF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564" w:type="dxa"/>
          </w:tcPr>
          <w:p w14:paraId="7E999D6F" w14:textId="3500B923" w:rsidR="006B492B" w:rsidRPr="004B0D46" w:rsidRDefault="006B492B" w:rsidP="001873F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0D46">
              <w:rPr>
                <w:kern w:val="2"/>
                <w:position w:val="-24"/>
                <w14:ligatures w14:val="standardContextual"/>
              </w:rPr>
              <w:object w:dxaOrig="6360" w:dyaOrig="620" w14:anchorId="60FDE03D">
                <v:shape id="_x0000_i1064" type="#_x0000_t75" style="width:318pt;height:30.75pt" o:ole="">
                  <v:imagedata r:id="rId90" o:title=""/>
                </v:shape>
                <o:OLEObject Type="Embed" ProgID="Equation.DSMT4" ShapeID="_x0000_i1064" DrawAspect="Content" ObjectID="_1798027126" r:id="rId91"/>
              </w:object>
            </w:r>
          </w:p>
        </w:tc>
        <w:tc>
          <w:tcPr>
            <w:tcW w:w="1057" w:type="dxa"/>
          </w:tcPr>
          <w:p w14:paraId="6639A275" w14:textId="18651FA7" w:rsidR="006B492B" w:rsidRPr="004B0D46" w:rsidRDefault="006B492B" w:rsidP="006B49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0D46">
              <w:rPr>
                <w:rFonts w:ascii="Times New Roman" w:hAnsi="Times New Roman" w:cs="Times New Roman"/>
                <w:sz w:val="24"/>
                <w:szCs w:val="24"/>
              </w:rPr>
              <w:t>A1</w:t>
            </w:r>
          </w:p>
        </w:tc>
      </w:tr>
      <w:tr w:rsidR="006B492B" w:rsidRPr="004B0D46" w14:paraId="0105AF68" w14:textId="77777777" w:rsidTr="006B492B">
        <w:tc>
          <w:tcPr>
            <w:tcW w:w="1395" w:type="dxa"/>
            <w:vMerge/>
          </w:tcPr>
          <w:p w14:paraId="039E068E" w14:textId="77777777" w:rsidR="006B492B" w:rsidRPr="004B0D46" w:rsidRDefault="006B492B" w:rsidP="001873FF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564" w:type="dxa"/>
          </w:tcPr>
          <w:p w14:paraId="606E22EA" w14:textId="338DD040" w:rsidR="006B492B" w:rsidRPr="004B0D46" w:rsidRDefault="006B492B" w:rsidP="001873F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0D4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T </w:t>
            </w:r>
            <w:r w:rsidRPr="004B0D46">
              <w:rPr>
                <w:rFonts w:ascii="Times New Roman" w:hAnsi="Times New Roman" w:cs="Times New Roman"/>
                <w:sz w:val="24"/>
                <w:szCs w:val="24"/>
              </w:rPr>
              <w:t xml:space="preserve">= 3.6 or 3.58 </w:t>
            </w:r>
          </w:p>
        </w:tc>
        <w:tc>
          <w:tcPr>
            <w:tcW w:w="1057" w:type="dxa"/>
          </w:tcPr>
          <w:p w14:paraId="7C3E6716" w14:textId="7F33ABD0" w:rsidR="006B492B" w:rsidRPr="004B0D46" w:rsidRDefault="006B492B" w:rsidP="006B49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0D46">
              <w:rPr>
                <w:rFonts w:ascii="Times New Roman" w:hAnsi="Times New Roman" w:cs="Times New Roman"/>
                <w:sz w:val="24"/>
                <w:szCs w:val="24"/>
              </w:rPr>
              <w:t>A1</w:t>
            </w:r>
          </w:p>
        </w:tc>
      </w:tr>
      <w:tr w:rsidR="006B492B" w:rsidRPr="004B0D46" w14:paraId="79831B27" w14:textId="77777777" w:rsidTr="006B492B">
        <w:tc>
          <w:tcPr>
            <w:tcW w:w="1395" w:type="dxa"/>
            <w:vMerge/>
          </w:tcPr>
          <w:p w14:paraId="260BA7E2" w14:textId="77777777" w:rsidR="006B492B" w:rsidRPr="004B0D46" w:rsidRDefault="006B492B" w:rsidP="001873FF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564" w:type="dxa"/>
          </w:tcPr>
          <w:p w14:paraId="28345C0D" w14:textId="77777777" w:rsidR="006B492B" w:rsidRPr="004B0D46" w:rsidRDefault="006B492B" w:rsidP="001873F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57" w:type="dxa"/>
          </w:tcPr>
          <w:p w14:paraId="7BBC151E" w14:textId="64560D29" w:rsidR="006B492B" w:rsidRPr="006B492B" w:rsidRDefault="006B492B" w:rsidP="006B492B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B492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5)</w:t>
            </w:r>
          </w:p>
        </w:tc>
      </w:tr>
      <w:tr w:rsidR="006B492B" w:rsidRPr="004B0D46" w14:paraId="5EABF62F" w14:textId="77777777" w:rsidTr="00BE714F">
        <w:tc>
          <w:tcPr>
            <w:tcW w:w="9016" w:type="dxa"/>
            <w:gridSpan w:val="3"/>
          </w:tcPr>
          <w:p w14:paraId="03E7621F" w14:textId="6F3A7F68" w:rsidR="006B492B" w:rsidRPr="004B0D46" w:rsidRDefault="006B492B" w:rsidP="006B492B">
            <w:pPr>
              <w:jc w:val="righ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B0D4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14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marks</w:t>
            </w:r>
            <w:r w:rsidRPr="004B0D4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)</w:t>
            </w:r>
          </w:p>
        </w:tc>
      </w:tr>
    </w:tbl>
    <w:p w14:paraId="173EC111" w14:textId="77777777" w:rsidR="00633258" w:rsidRDefault="00633258"/>
    <w:p w14:paraId="6A4E015C" w14:textId="77777777" w:rsidR="00653A94" w:rsidRDefault="00653A94"/>
    <w:p w14:paraId="3A24C022" w14:textId="77777777" w:rsidR="00653A94" w:rsidRDefault="00653A94"/>
    <w:p w14:paraId="2492A2CB" w14:textId="77777777" w:rsidR="00653A94" w:rsidRDefault="00653A94"/>
    <w:p w14:paraId="37D568B7" w14:textId="77777777" w:rsidR="00653A94" w:rsidRDefault="00653A94"/>
    <w:p w14:paraId="6E419F4C" w14:textId="77777777" w:rsidR="00653A94" w:rsidRDefault="00653A94"/>
    <w:p w14:paraId="75B0061F" w14:textId="77777777" w:rsidR="007F2299" w:rsidRDefault="007F2299"/>
    <w:p w14:paraId="60A61C38" w14:textId="77777777" w:rsidR="007F2299" w:rsidRDefault="007F2299"/>
    <w:p w14:paraId="06223031" w14:textId="77777777" w:rsidR="007F2299" w:rsidRDefault="007F2299"/>
    <w:p w14:paraId="4B1ACF83" w14:textId="77777777" w:rsidR="007F2299" w:rsidRDefault="007F2299"/>
    <w:p w14:paraId="7F69DCD5" w14:textId="77777777" w:rsidR="007F2299" w:rsidRDefault="007F2299"/>
    <w:p w14:paraId="798190A6" w14:textId="77777777" w:rsidR="007F2299" w:rsidRDefault="007F2299"/>
    <w:sectPr w:rsidR="007F2299">
      <w:footerReference w:type="default" r:id="rId92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F6725EA" w14:textId="77777777" w:rsidR="008D02EB" w:rsidRDefault="008D02EB" w:rsidP="008A311D">
      <w:pPr>
        <w:spacing w:after="0" w:line="240" w:lineRule="auto"/>
      </w:pPr>
      <w:r>
        <w:separator/>
      </w:r>
    </w:p>
  </w:endnote>
  <w:endnote w:type="continuationSeparator" w:id="0">
    <w:p w14:paraId="44E5BFBE" w14:textId="77777777" w:rsidR="008D02EB" w:rsidRDefault="008D02EB" w:rsidP="008A311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ptos">
    <w:charset w:val="00"/>
    <w:family w:val="swiss"/>
    <w:pitch w:val="variable"/>
    <w:sig w:usb0="20000287" w:usb1="00000003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Playfair Display">
    <w:charset w:val="00"/>
    <w:family w:val="auto"/>
    <w:pitch w:val="variable"/>
    <w:sig w:usb0="20000207" w:usb1="00000000" w:usb2="00000000" w:usb3="00000000" w:csb0="00000197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Open Sans">
    <w:panose1 w:val="020B0606030504020204"/>
    <w:charset w:val="00"/>
    <w:family w:val="swiss"/>
    <w:pitch w:val="variable"/>
    <w:sig w:usb0="E00002EF" w:usb1="4000205B" w:usb2="00000028" w:usb3="00000000" w:csb0="0000019F" w:csb1="00000000"/>
  </w:font>
  <w:font w:name="Open Sans Light">
    <w:panose1 w:val="020B0306030504020204"/>
    <w:charset w:val="00"/>
    <w:family w:val="swiss"/>
    <w:pitch w:val="variable"/>
    <w:sig w:usb0="E00002EF" w:usb1="4000205B" w:usb2="00000028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538346C" w14:textId="7AF759F9" w:rsidR="008A311D" w:rsidRDefault="008A311D">
    <w:pPr>
      <w:pStyle w:val="Footer"/>
    </w:pPr>
    <w:r>
      <w:rPr>
        <w:rFonts w:ascii="Open Sans Light" w:hAnsi="Open Sans Light" w:cs="Open Sans Light"/>
        <w:sz w:val="20"/>
        <w:szCs w:val="20"/>
      </w:rPr>
      <w:t>2025© Pearson Education Ltd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D1AB39F" w14:textId="77777777" w:rsidR="008D02EB" w:rsidRDefault="008D02EB" w:rsidP="008A311D">
      <w:pPr>
        <w:spacing w:after="0" w:line="240" w:lineRule="auto"/>
      </w:pPr>
      <w:r>
        <w:separator/>
      </w:r>
    </w:p>
  </w:footnote>
  <w:footnote w:type="continuationSeparator" w:id="0">
    <w:p w14:paraId="12378F2E" w14:textId="77777777" w:rsidR="008D02EB" w:rsidRDefault="008D02EB" w:rsidP="008A311D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5B9A"/>
    <w:rsid w:val="00012A9E"/>
    <w:rsid w:val="00033FAB"/>
    <w:rsid w:val="0005112D"/>
    <w:rsid w:val="00052E90"/>
    <w:rsid w:val="00067530"/>
    <w:rsid w:val="000879A5"/>
    <w:rsid w:val="000913B7"/>
    <w:rsid w:val="00094ADE"/>
    <w:rsid w:val="000A2D9D"/>
    <w:rsid w:val="000A2FD7"/>
    <w:rsid w:val="000A4A27"/>
    <w:rsid w:val="000A5729"/>
    <w:rsid w:val="000B44BC"/>
    <w:rsid w:val="000C1DF3"/>
    <w:rsid w:val="000C59C5"/>
    <w:rsid w:val="000D63D8"/>
    <w:rsid w:val="000F00EB"/>
    <w:rsid w:val="000F0F60"/>
    <w:rsid w:val="000F1FF5"/>
    <w:rsid w:val="001004EA"/>
    <w:rsid w:val="00100F86"/>
    <w:rsid w:val="001028A7"/>
    <w:rsid w:val="00106402"/>
    <w:rsid w:val="00114263"/>
    <w:rsid w:val="0012095E"/>
    <w:rsid w:val="001419D3"/>
    <w:rsid w:val="00161567"/>
    <w:rsid w:val="00162748"/>
    <w:rsid w:val="00172F2D"/>
    <w:rsid w:val="00175B8A"/>
    <w:rsid w:val="00183CFD"/>
    <w:rsid w:val="001873FF"/>
    <w:rsid w:val="00193AB2"/>
    <w:rsid w:val="00197A74"/>
    <w:rsid w:val="001A29AF"/>
    <w:rsid w:val="001B2171"/>
    <w:rsid w:val="001B46CD"/>
    <w:rsid w:val="001C5417"/>
    <w:rsid w:val="001C67EE"/>
    <w:rsid w:val="001E27E6"/>
    <w:rsid w:val="0020404A"/>
    <w:rsid w:val="002304CF"/>
    <w:rsid w:val="00232D58"/>
    <w:rsid w:val="00255002"/>
    <w:rsid w:val="00257525"/>
    <w:rsid w:val="0027007E"/>
    <w:rsid w:val="00275847"/>
    <w:rsid w:val="00282AB4"/>
    <w:rsid w:val="00286A2A"/>
    <w:rsid w:val="00291F1A"/>
    <w:rsid w:val="00293489"/>
    <w:rsid w:val="002A1129"/>
    <w:rsid w:val="002B7C64"/>
    <w:rsid w:val="002E6085"/>
    <w:rsid w:val="002F62EE"/>
    <w:rsid w:val="00300997"/>
    <w:rsid w:val="00301917"/>
    <w:rsid w:val="00301A97"/>
    <w:rsid w:val="003240F6"/>
    <w:rsid w:val="00335944"/>
    <w:rsid w:val="003430FC"/>
    <w:rsid w:val="00355295"/>
    <w:rsid w:val="003A1B5C"/>
    <w:rsid w:val="003B5AC1"/>
    <w:rsid w:val="003D3796"/>
    <w:rsid w:val="003E5A85"/>
    <w:rsid w:val="003E5CC5"/>
    <w:rsid w:val="004034B1"/>
    <w:rsid w:val="00440943"/>
    <w:rsid w:val="00443E52"/>
    <w:rsid w:val="004562C5"/>
    <w:rsid w:val="0046040A"/>
    <w:rsid w:val="00497A11"/>
    <w:rsid w:val="004A029C"/>
    <w:rsid w:val="004A062E"/>
    <w:rsid w:val="004A799E"/>
    <w:rsid w:val="004B0D46"/>
    <w:rsid w:val="004B1EF3"/>
    <w:rsid w:val="004D72B9"/>
    <w:rsid w:val="004F1903"/>
    <w:rsid w:val="004F270B"/>
    <w:rsid w:val="00511B0C"/>
    <w:rsid w:val="00517036"/>
    <w:rsid w:val="00530CC7"/>
    <w:rsid w:val="00561610"/>
    <w:rsid w:val="0056286F"/>
    <w:rsid w:val="00565FA9"/>
    <w:rsid w:val="00576C0B"/>
    <w:rsid w:val="00591874"/>
    <w:rsid w:val="005C1CBF"/>
    <w:rsid w:val="005D67E8"/>
    <w:rsid w:val="005E25B4"/>
    <w:rsid w:val="00600585"/>
    <w:rsid w:val="00610F17"/>
    <w:rsid w:val="00633258"/>
    <w:rsid w:val="0064272F"/>
    <w:rsid w:val="00650472"/>
    <w:rsid w:val="00653A94"/>
    <w:rsid w:val="00670B66"/>
    <w:rsid w:val="00676203"/>
    <w:rsid w:val="006921C5"/>
    <w:rsid w:val="006A468C"/>
    <w:rsid w:val="006A7F8A"/>
    <w:rsid w:val="006B492B"/>
    <w:rsid w:val="006E415B"/>
    <w:rsid w:val="006F30A9"/>
    <w:rsid w:val="00713449"/>
    <w:rsid w:val="0072181C"/>
    <w:rsid w:val="00723D24"/>
    <w:rsid w:val="00753DC0"/>
    <w:rsid w:val="00756E0A"/>
    <w:rsid w:val="00763E92"/>
    <w:rsid w:val="007B3228"/>
    <w:rsid w:val="007B6470"/>
    <w:rsid w:val="007D2E65"/>
    <w:rsid w:val="007F2299"/>
    <w:rsid w:val="007F67E2"/>
    <w:rsid w:val="0080398C"/>
    <w:rsid w:val="00831EDD"/>
    <w:rsid w:val="00853BE6"/>
    <w:rsid w:val="008746E8"/>
    <w:rsid w:val="00885B9A"/>
    <w:rsid w:val="00897A04"/>
    <w:rsid w:val="008A311D"/>
    <w:rsid w:val="008A51E0"/>
    <w:rsid w:val="008C2B46"/>
    <w:rsid w:val="008D02EB"/>
    <w:rsid w:val="008D360C"/>
    <w:rsid w:val="008E47D3"/>
    <w:rsid w:val="008E66D8"/>
    <w:rsid w:val="008F42E6"/>
    <w:rsid w:val="008F62AD"/>
    <w:rsid w:val="008F6B62"/>
    <w:rsid w:val="00904417"/>
    <w:rsid w:val="00914CC2"/>
    <w:rsid w:val="00922F2D"/>
    <w:rsid w:val="00926D27"/>
    <w:rsid w:val="00932999"/>
    <w:rsid w:val="00935141"/>
    <w:rsid w:val="0095158F"/>
    <w:rsid w:val="00990715"/>
    <w:rsid w:val="009C6D6C"/>
    <w:rsid w:val="009E1F68"/>
    <w:rsid w:val="009E5446"/>
    <w:rsid w:val="009F66F0"/>
    <w:rsid w:val="009F7755"/>
    <w:rsid w:val="00A21B54"/>
    <w:rsid w:val="00A23502"/>
    <w:rsid w:val="00A348EA"/>
    <w:rsid w:val="00A52DD3"/>
    <w:rsid w:val="00A52F57"/>
    <w:rsid w:val="00A626B6"/>
    <w:rsid w:val="00A73DEC"/>
    <w:rsid w:val="00A75E97"/>
    <w:rsid w:val="00A822D8"/>
    <w:rsid w:val="00A82FD0"/>
    <w:rsid w:val="00AA772E"/>
    <w:rsid w:val="00AB572A"/>
    <w:rsid w:val="00AD0D08"/>
    <w:rsid w:val="00AD2111"/>
    <w:rsid w:val="00AE7ABA"/>
    <w:rsid w:val="00AF3DB2"/>
    <w:rsid w:val="00AF4178"/>
    <w:rsid w:val="00B0125A"/>
    <w:rsid w:val="00B11D63"/>
    <w:rsid w:val="00B300BB"/>
    <w:rsid w:val="00B454CB"/>
    <w:rsid w:val="00B712D2"/>
    <w:rsid w:val="00B77750"/>
    <w:rsid w:val="00B802A7"/>
    <w:rsid w:val="00B804E6"/>
    <w:rsid w:val="00B94A5E"/>
    <w:rsid w:val="00B96625"/>
    <w:rsid w:val="00BB0D35"/>
    <w:rsid w:val="00BC709D"/>
    <w:rsid w:val="00BD60ED"/>
    <w:rsid w:val="00BF6120"/>
    <w:rsid w:val="00C07755"/>
    <w:rsid w:val="00C210EA"/>
    <w:rsid w:val="00C2236C"/>
    <w:rsid w:val="00C226B8"/>
    <w:rsid w:val="00C3293B"/>
    <w:rsid w:val="00C4074D"/>
    <w:rsid w:val="00C426F5"/>
    <w:rsid w:val="00C44059"/>
    <w:rsid w:val="00C7185D"/>
    <w:rsid w:val="00C76AE3"/>
    <w:rsid w:val="00C90877"/>
    <w:rsid w:val="00C95257"/>
    <w:rsid w:val="00CA025B"/>
    <w:rsid w:val="00CA7FF7"/>
    <w:rsid w:val="00CC0CA6"/>
    <w:rsid w:val="00CD4F6A"/>
    <w:rsid w:val="00CE2BD9"/>
    <w:rsid w:val="00CE5C1A"/>
    <w:rsid w:val="00D01748"/>
    <w:rsid w:val="00D2462D"/>
    <w:rsid w:val="00D30FFA"/>
    <w:rsid w:val="00D472CB"/>
    <w:rsid w:val="00D70943"/>
    <w:rsid w:val="00D71BB6"/>
    <w:rsid w:val="00D92FE4"/>
    <w:rsid w:val="00DB094A"/>
    <w:rsid w:val="00DC677F"/>
    <w:rsid w:val="00DD1AC4"/>
    <w:rsid w:val="00DD643E"/>
    <w:rsid w:val="00E01573"/>
    <w:rsid w:val="00E035EC"/>
    <w:rsid w:val="00E35E77"/>
    <w:rsid w:val="00E41D96"/>
    <w:rsid w:val="00E41F6C"/>
    <w:rsid w:val="00E5174D"/>
    <w:rsid w:val="00E554BA"/>
    <w:rsid w:val="00E56282"/>
    <w:rsid w:val="00E91161"/>
    <w:rsid w:val="00E91909"/>
    <w:rsid w:val="00E92ABF"/>
    <w:rsid w:val="00E948D5"/>
    <w:rsid w:val="00EB792A"/>
    <w:rsid w:val="00ED2D4E"/>
    <w:rsid w:val="00EE0445"/>
    <w:rsid w:val="00EE15FD"/>
    <w:rsid w:val="00EE53BD"/>
    <w:rsid w:val="00EF04A4"/>
    <w:rsid w:val="00EF6D58"/>
    <w:rsid w:val="00F04370"/>
    <w:rsid w:val="00F0776A"/>
    <w:rsid w:val="00F12EF5"/>
    <w:rsid w:val="00F1442E"/>
    <w:rsid w:val="00F3717E"/>
    <w:rsid w:val="00F431E8"/>
    <w:rsid w:val="00F55F23"/>
    <w:rsid w:val="00F76A3C"/>
    <w:rsid w:val="00F77BB7"/>
    <w:rsid w:val="00FB1906"/>
    <w:rsid w:val="00FC214A"/>
    <w:rsid w:val="00FC6B9D"/>
    <w:rsid w:val="00FD7CAA"/>
    <w:rsid w:val="00FE41B3"/>
    <w:rsid w:val="00FF19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6DE743B"/>
  <w15:chartTrackingRefBased/>
  <w15:docId w15:val="{5E78858F-0631-425A-AF29-E6C82200B3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GB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F2299"/>
  </w:style>
  <w:style w:type="paragraph" w:styleId="Heading1">
    <w:name w:val="heading 1"/>
    <w:basedOn w:val="Normal"/>
    <w:next w:val="Normal"/>
    <w:link w:val="Heading1Char"/>
    <w:uiPriority w:val="9"/>
    <w:qFormat/>
    <w:rsid w:val="00885B9A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885B9A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885B9A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885B9A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885B9A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885B9A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885B9A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885B9A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885B9A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885B9A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885B9A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885B9A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885B9A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885B9A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885B9A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885B9A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885B9A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885B9A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885B9A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885B9A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885B9A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885B9A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885B9A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885B9A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885B9A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885B9A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885B9A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885B9A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885B9A"/>
    <w:rPr>
      <w:b/>
      <w:bCs/>
      <w:smallCaps/>
      <w:color w:val="0F4761" w:themeColor="accent1" w:themeShade="BF"/>
      <w:spacing w:val="5"/>
    </w:rPr>
  </w:style>
  <w:style w:type="table" w:styleId="TableGrid">
    <w:name w:val="Table Grid"/>
    <w:basedOn w:val="TableNormal"/>
    <w:uiPriority w:val="39"/>
    <w:rsid w:val="00885B9A"/>
    <w:pPr>
      <w:spacing w:after="0" w:line="240" w:lineRule="auto"/>
    </w:pPr>
    <w:rPr>
      <w:kern w:val="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ext">
    <w:name w:val="text"/>
    <w:basedOn w:val="Normal"/>
    <w:rsid w:val="006B492B"/>
    <w:pPr>
      <w:spacing w:before="60" w:after="60" w:line="260" w:lineRule="exact"/>
    </w:pPr>
    <w:rPr>
      <w:rFonts w:ascii="Times New Roman" w:eastAsia="Times New Roman" w:hAnsi="Times New Roman" w:cs="Times New Roman"/>
      <w:kern w:val="0"/>
      <w:szCs w:val="20"/>
      <w14:ligatures w14:val="none"/>
    </w:rPr>
  </w:style>
  <w:style w:type="paragraph" w:styleId="Header">
    <w:name w:val="header"/>
    <w:basedOn w:val="Normal"/>
    <w:link w:val="HeaderChar"/>
    <w:uiPriority w:val="99"/>
    <w:unhideWhenUsed/>
    <w:rsid w:val="008A311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A311D"/>
  </w:style>
  <w:style w:type="paragraph" w:styleId="Footer">
    <w:name w:val="footer"/>
    <w:basedOn w:val="Normal"/>
    <w:link w:val="FooterChar"/>
    <w:uiPriority w:val="99"/>
    <w:unhideWhenUsed/>
    <w:rsid w:val="008A311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A311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78081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356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5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39.bin"/><Relationship Id="rId16" Type="http://schemas.openxmlformats.org/officeDocument/2006/relationships/oleObject" Target="embeddings/oleObject3.bin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3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4.bin"/><Relationship Id="rId5" Type="http://schemas.openxmlformats.org/officeDocument/2006/relationships/settings" Target="settings.xml"/><Relationship Id="rId90" Type="http://schemas.openxmlformats.org/officeDocument/2006/relationships/image" Target="media/image43.wmf"/><Relationship Id="rId22" Type="http://schemas.openxmlformats.org/officeDocument/2006/relationships/image" Target="media/image9.wmf"/><Relationship Id="rId27" Type="http://schemas.openxmlformats.org/officeDocument/2006/relationships/oleObject" Target="embeddings/oleObject8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29.bin"/><Relationship Id="rId8" Type="http://schemas.openxmlformats.org/officeDocument/2006/relationships/endnotes" Target="endnotes.xml"/><Relationship Id="rId51" Type="http://schemas.openxmlformats.org/officeDocument/2006/relationships/oleObject" Target="embeddings/oleObject20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7.bin"/><Relationship Id="rId93" Type="http://schemas.openxmlformats.org/officeDocument/2006/relationships/fontTable" Target="fontTable.xml"/><Relationship Id="rId3" Type="http://schemas.openxmlformats.org/officeDocument/2006/relationships/customXml" Target="../customXml/item3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tmp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20" Type="http://schemas.openxmlformats.org/officeDocument/2006/relationships/image" Target="media/image8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6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0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6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" Type="http://schemas.openxmlformats.org/officeDocument/2006/relationships/image" Target="media/image2.tmp"/><Relationship Id="rId31" Type="http://schemas.openxmlformats.org/officeDocument/2006/relationships/oleObject" Target="embeddings/oleObject10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1.wmf"/><Relationship Id="rId94" Type="http://schemas.openxmlformats.org/officeDocument/2006/relationships/theme" Target="theme/theme1.xml"/><Relationship Id="rId4" Type="http://schemas.openxmlformats.org/officeDocument/2006/relationships/styles" Target="styles.xml"/><Relationship Id="rId9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9" Type="http://schemas.openxmlformats.org/officeDocument/2006/relationships/oleObject" Target="embeddings/oleObject14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6.wmf"/><Relationship Id="rId7" Type="http://schemas.openxmlformats.org/officeDocument/2006/relationships/footnotes" Target="footnotes.xml"/><Relationship Id="rId71" Type="http://schemas.openxmlformats.org/officeDocument/2006/relationships/oleObject" Target="embeddings/oleObject30.bin"/><Relationship Id="rId92" Type="http://schemas.openxmlformats.org/officeDocument/2006/relationships/footer" Target="footer1.xml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9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7.bin"/><Relationship Id="rId66" Type="http://schemas.openxmlformats.org/officeDocument/2006/relationships/image" Target="media/image31.wmf"/><Relationship Id="rId87" Type="http://schemas.openxmlformats.org/officeDocument/2006/relationships/oleObject" Target="embeddings/oleObject38.bin"/><Relationship Id="rId61" Type="http://schemas.openxmlformats.org/officeDocument/2006/relationships/oleObject" Target="embeddings/oleObject25.bin"/><Relationship Id="rId82" Type="http://schemas.openxmlformats.org/officeDocument/2006/relationships/image" Target="media/image39.wmf"/><Relationship Id="rId19" Type="http://schemas.openxmlformats.org/officeDocument/2006/relationships/oleObject" Target="embeddings/oleObject4.bin"/><Relationship Id="rId14" Type="http://schemas.openxmlformats.org/officeDocument/2006/relationships/oleObject" Target="embeddings/oleObject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2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545BF2C8BA29D4CA1CF1B28CB215945" ma:contentTypeVersion="19" ma:contentTypeDescription="Create a new document." ma:contentTypeScope="" ma:versionID="0d67a8d1b785bec0404cdbd453e48eeb">
  <xsd:schema xmlns:xsd="http://www.w3.org/2001/XMLSchema" xmlns:xs="http://www.w3.org/2001/XMLSchema" xmlns:p="http://schemas.microsoft.com/office/2006/metadata/properties" xmlns:ns2="aef15915-1ad9-4df2-a051-24e841bbfed3" xmlns:ns3="d37093ce-74a9-4ead-ba34-b65f3c860946" targetNamespace="http://schemas.microsoft.com/office/2006/metadata/properties" ma:root="true" ma:fieldsID="08c09c95634f2274e93ec9b190c7bd67" ns2:_="" ns3:_="">
    <xsd:import namespace="aef15915-1ad9-4df2-a051-24e841bbfed3"/>
    <xsd:import namespace="d37093ce-74a9-4ead-ba34-b65f3c860946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3:SharedWithUsers" minOccurs="0"/>
                <xsd:element ref="ns3:SharedWithDetails" minOccurs="0"/>
                <xsd:element ref="ns2:MediaServiceLocation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MediaServiceObjectDetectorVersions" minOccurs="0"/>
                <xsd:element ref="ns2:Notes" minOccurs="0"/>
                <xsd:element ref="ns2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ef15915-1ad9-4df2-a051-24e841bbfed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9" nillable="true" ma:displayName="Location" ma:internalName="MediaServiceLocation" ma:readOnly="true">
      <xsd:simpleType>
        <xsd:restriction base="dms:Text"/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46342d94-4a90-4c9b-8c88-cb4c8647e98f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bjectDetectorVersions" ma:index="24" nillable="true" ma:displayName="MediaServiceObjectDetectorVersions" ma:description="" ma:hidden="true" ma:indexed="true" ma:internalName="MediaServiceObjectDetectorVersions" ma:readOnly="true">
      <xsd:simpleType>
        <xsd:restriction base="dms:Text"/>
      </xsd:simpleType>
    </xsd:element>
    <xsd:element name="Notes" ma:index="25" nillable="true" ma:displayName="Notes" ma:description="Vetter sign off form &#10;GQA sign off form &#10;GQ Product sign off form " ma:format="Dropdown" ma:internalName="Notes">
      <xsd:simpleType>
        <xsd:restriction base="dms:Text">
          <xsd:maxLength value="255"/>
        </xsd:restriction>
      </xsd:simpleType>
    </xsd:element>
    <xsd:element name="MediaServiceSearchProperties" ma:index="26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37093ce-74a9-4ead-ba34-b65f3c860946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622bfb47-b343-4f7d-a980-7fefbfad0168}" ma:internalName="TaxCatchAll" ma:showField="CatchAllData" ma:web="d37093ce-74a9-4ead-ba34-b65f3c860946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F596FB04-A0CC-447C-9067-6EE51C67CC8C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21CF27F3-97C6-4396-AA66-20EC94A5E1B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ef15915-1ad9-4df2-a051-24e841bbfed3"/>
    <ds:schemaRef ds:uri="d37093ce-74a9-4ead-ba34-b65f3c86094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FEB56BC1-A3AE-4314-87B7-6995B9AA2D4E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6</Pages>
  <Words>554</Words>
  <Characters>3164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 Simpson</dc:creator>
  <cp:keywords/>
  <dc:description/>
  <cp:lastModifiedBy>Isobel Oakley</cp:lastModifiedBy>
  <cp:revision>21</cp:revision>
  <dcterms:created xsi:type="dcterms:W3CDTF">2024-11-22T22:18:00Z</dcterms:created>
  <dcterms:modified xsi:type="dcterms:W3CDTF">2025-01-10T15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